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D827F95" w14:textId="604E8091" w:rsidR="0065041B" w:rsidRPr="005165A4" w:rsidRDefault="00485809" w:rsidP="00485809">
      <w:pPr>
        <w:pStyle w:val="Psectionheading"/>
      </w:pPr>
      <w:r>
        <w:t>Multiple choice section</w:t>
      </w:r>
      <w:bookmarkStart w:id="0" w:name="_GoBack"/>
      <w:bookmarkEnd w:id="0"/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09"/>
        <w:gridCol w:w="720"/>
        <w:gridCol w:w="722"/>
        <w:gridCol w:w="722"/>
        <w:gridCol w:w="721"/>
        <w:gridCol w:w="721"/>
        <w:gridCol w:w="723"/>
        <w:gridCol w:w="723"/>
        <w:gridCol w:w="723"/>
        <w:gridCol w:w="723"/>
        <w:gridCol w:w="723"/>
        <w:gridCol w:w="713"/>
        <w:gridCol w:w="711"/>
      </w:tblGrid>
      <w:tr w:rsidR="0065041B" w:rsidRPr="005165A4" w14:paraId="363C3DB0" w14:textId="77777777" w:rsidTr="00FD5EB5">
        <w:tc>
          <w:tcPr>
            <w:tcW w:w="613" w:type="pct"/>
          </w:tcPr>
          <w:p w14:paraId="626528E1" w14:textId="6EC19F87" w:rsidR="0065041B" w:rsidRPr="005165A4" w:rsidRDefault="0065041B" w:rsidP="00BD7B0E">
            <w:pPr>
              <w:pStyle w:val="Pquestionheadingsx1stafterhead"/>
            </w:pPr>
            <w:r w:rsidRPr="005165A4">
              <w:t>Question</w:t>
            </w:r>
          </w:p>
        </w:tc>
        <w:tc>
          <w:tcPr>
            <w:tcW w:w="365" w:type="pct"/>
            <w:vAlign w:val="center"/>
          </w:tcPr>
          <w:p w14:paraId="5DDE30F4" w14:textId="77777777" w:rsidR="0065041B" w:rsidRPr="005165A4" w:rsidRDefault="0065041B" w:rsidP="005D712C">
            <w:pPr>
              <w:pStyle w:val="Ptabletext"/>
            </w:pPr>
            <w:r w:rsidRPr="005165A4">
              <w:t>1</w:t>
            </w:r>
          </w:p>
        </w:tc>
        <w:tc>
          <w:tcPr>
            <w:tcW w:w="366" w:type="pct"/>
            <w:vAlign w:val="center"/>
          </w:tcPr>
          <w:p w14:paraId="3008EC17" w14:textId="77777777" w:rsidR="0065041B" w:rsidRPr="005165A4" w:rsidRDefault="0065041B" w:rsidP="005D712C">
            <w:pPr>
              <w:pStyle w:val="Ptabletext"/>
            </w:pPr>
            <w:r w:rsidRPr="005165A4">
              <w:t>2</w:t>
            </w:r>
          </w:p>
        </w:tc>
        <w:tc>
          <w:tcPr>
            <w:tcW w:w="366" w:type="pct"/>
            <w:vAlign w:val="center"/>
          </w:tcPr>
          <w:p w14:paraId="6155F3F6" w14:textId="77777777" w:rsidR="0065041B" w:rsidRPr="005165A4" w:rsidRDefault="0065041B" w:rsidP="005D712C">
            <w:pPr>
              <w:pStyle w:val="Ptabletext"/>
            </w:pPr>
            <w:r w:rsidRPr="005165A4">
              <w:t>3</w:t>
            </w:r>
          </w:p>
        </w:tc>
        <w:tc>
          <w:tcPr>
            <w:tcW w:w="366" w:type="pct"/>
            <w:vAlign w:val="center"/>
          </w:tcPr>
          <w:p w14:paraId="397D1AC1" w14:textId="77777777" w:rsidR="0065041B" w:rsidRPr="005165A4" w:rsidRDefault="0065041B" w:rsidP="005D712C">
            <w:pPr>
              <w:pStyle w:val="Ptabletext"/>
            </w:pPr>
            <w:r w:rsidRPr="005165A4">
              <w:t>4</w:t>
            </w:r>
          </w:p>
        </w:tc>
        <w:tc>
          <w:tcPr>
            <w:tcW w:w="366" w:type="pct"/>
            <w:vAlign w:val="center"/>
          </w:tcPr>
          <w:p w14:paraId="0F7837A8" w14:textId="77777777" w:rsidR="0065041B" w:rsidRPr="005165A4" w:rsidRDefault="0065041B" w:rsidP="005D712C">
            <w:pPr>
              <w:pStyle w:val="Ptabletext"/>
            </w:pPr>
            <w:r w:rsidRPr="005165A4">
              <w:t>5</w:t>
            </w:r>
          </w:p>
        </w:tc>
        <w:tc>
          <w:tcPr>
            <w:tcW w:w="367" w:type="pct"/>
            <w:vAlign w:val="center"/>
          </w:tcPr>
          <w:p w14:paraId="11FBDDD5" w14:textId="77777777" w:rsidR="0065041B" w:rsidRPr="005165A4" w:rsidRDefault="0065041B" w:rsidP="005D712C">
            <w:pPr>
              <w:pStyle w:val="Ptabletext"/>
            </w:pPr>
            <w:r w:rsidRPr="005165A4">
              <w:t>6</w:t>
            </w:r>
          </w:p>
        </w:tc>
        <w:tc>
          <w:tcPr>
            <w:tcW w:w="367" w:type="pct"/>
            <w:vAlign w:val="center"/>
          </w:tcPr>
          <w:p w14:paraId="0679F7E5" w14:textId="77777777" w:rsidR="0065041B" w:rsidRPr="005165A4" w:rsidRDefault="0065041B" w:rsidP="005D712C">
            <w:pPr>
              <w:pStyle w:val="Ptabletext"/>
            </w:pPr>
            <w:r w:rsidRPr="005165A4">
              <w:t>7</w:t>
            </w:r>
          </w:p>
        </w:tc>
        <w:tc>
          <w:tcPr>
            <w:tcW w:w="367" w:type="pct"/>
            <w:vAlign w:val="center"/>
          </w:tcPr>
          <w:p w14:paraId="1027B28F" w14:textId="77777777" w:rsidR="0065041B" w:rsidRPr="005165A4" w:rsidRDefault="0065041B" w:rsidP="005D712C">
            <w:pPr>
              <w:pStyle w:val="Ptabletext"/>
            </w:pPr>
            <w:r w:rsidRPr="005165A4">
              <w:t>8</w:t>
            </w:r>
          </w:p>
        </w:tc>
        <w:tc>
          <w:tcPr>
            <w:tcW w:w="367" w:type="pct"/>
            <w:vAlign w:val="center"/>
          </w:tcPr>
          <w:p w14:paraId="5DF9CB6C" w14:textId="77777777" w:rsidR="0065041B" w:rsidRPr="005165A4" w:rsidRDefault="0065041B" w:rsidP="005D712C">
            <w:pPr>
              <w:pStyle w:val="Ptabletext"/>
            </w:pPr>
            <w:r w:rsidRPr="005165A4">
              <w:t>9</w:t>
            </w:r>
          </w:p>
        </w:tc>
        <w:tc>
          <w:tcPr>
            <w:tcW w:w="367" w:type="pct"/>
            <w:vAlign w:val="center"/>
          </w:tcPr>
          <w:p w14:paraId="52FDE645" w14:textId="77777777" w:rsidR="0065041B" w:rsidRPr="005165A4" w:rsidRDefault="0065041B" w:rsidP="005D712C">
            <w:pPr>
              <w:pStyle w:val="Ptabletext"/>
            </w:pPr>
            <w:r w:rsidRPr="005165A4">
              <w:t>10</w:t>
            </w:r>
          </w:p>
        </w:tc>
        <w:tc>
          <w:tcPr>
            <w:tcW w:w="362" w:type="pct"/>
            <w:vAlign w:val="center"/>
          </w:tcPr>
          <w:p w14:paraId="7177BE74" w14:textId="77777777" w:rsidR="0065041B" w:rsidRPr="005165A4" w:rsidRDefault="0065041B" w:rsidP="005D712C">
            <w:pPr>
              <w:pStyle w:val="Ptabletext"/>
            </w:pPr>
            <w:r w:rsidRPr="005165A4">
              <w:t>11</w:t>
            </w:r>
          </w:p>
        </w:tc>
        <w:tc>
          <w:tcPr>
            <w:tcW w:w="362" w:type="pct"/>
            <w:vAlign w:val="center"/>
          </w:tcPr>
          <w:p w14:paraId="19D25CBB" w14:textId="77777777" w:rsidR="0065041B" w:rsidRPr="005165A4" w:rsidRDefault="0065041B" w:rsidP="005D712C">
            <w:pPr>
              <w:pStyle w:val="Ptabletext"/>
            </w:pPr>
            <w:r w:rsidRPr="005165A4">
              <w:t>12</w:t>
            </w:r>
          </w:p>
        </w:tc>
      </w:tr>
      <w:tr w:rsidR="0065041B" w:rsidRPr="005165A4" w14:paraId="63A58576" w14:textId="77777777" w:rsidTr="00FD5EB5">
        <w:trPr>
          <w:trHeight w:val="567"/>
        </w:trPr>
        <w:tc>
          <w:tcPr>
            <w:tcW w:w="613" w:type="pct"/>
            <w:vAlign w:val="center"/>
          </w:tcPr>
          <w:p w14:paraId="401754EA" w14:textId="77777777" w:rsidR="0065041B" w:rsidRPr="005165A4" w:rsidRDefault="0065041B" w:rsidP="005D712C">
            <w:pPr>
              <w:pStyle w:val="Pquestionheadingsx1stafterhead"/>
            </w:pPr>
            <w:r w:rsidRPr="005165A4">
              <w:t>Answer</w:t>
            </w:r>
          </w:p>
        </w:tc>
        <w:tc>
          <w:tcPr>
            <w:tcW w:w="365" w:type="pct"/>
            <w:vAlign w:val="center"/>
          </w:tcPr>
          <w:p w14:paraId="5A2175E4" w14:textId="77777777" w:rsidR="0065041B" w:rsidRPr="005165A4" w:rsidRDefault="0065041B" w:rsidP="005D712C">
            <w:pPr>
              <w:pStyle w:val="Ptabletext"/>
            </w:pPr>
            <w:r w:rsidRPr="005165A4">
              <w:t>B</w:t>
            </w:r>
          </w:p>
        </w:tc>
        <w:tc>
          <w:tcPr>
            <w:tcW w:w="366" w:type="pct"/>
            <w:vAlign w:val="center"/>
          </w:tcPr>
          <w:p w14:paraId="50B48059" w14:textId="77777777" w:rsidR="0065041B" w:rsidRPr="005165A4" w:rsidRDefault="0065041B" w:rsidP="005D712C">
            <w:pPr>
              <w:pStyle w:val="Ptabletext"/>
            </w:pPr>
            <w:r w:rsidRPr="005165A4">
              <w:t>A</w:t>
            </w:r>
          </w:p>
        </w:tc>
        <w:tc>
          <w:tcPr>
            <w:tcW w:w="366" w:type="pct"/>
            <w:vAlign w:val="center"/>
          </w:tcPr>
          <w:p w14:paraId="37ACABFA" w14:textId="77777777" w:rsidR="0065041B" w:rsidRPr="005165A4" w:rsidRDefault="0065041B" w:rsidP="005D712C">
            <w:pPr>
              <w:pStyle w:val="Ptabletext"/>
            </w:pPr>
            <w:r w:rsidRPr="005165A4">
              <w:t>C</w:t>
            </w:r>
          </w:p>
        </w:tc>
        <w:tc>
          <w:tcPr>
            <w:tcW w:w="366" w:type="pct"/>
            <w:vAlign w:val="center"/>
          </w:tcPr>
          <w:p w14:paraId="764E60E5" w14:textId="77777777" w:rsidR="0065041B" w:rsidRPr="005165A4" w:rsidRDefault="0065041B" w:rsidP="005D712C">
            <w:pPr>
              <w:pStyle w:val="Ptabletext"/>
            </w:pPr>
            <w:r w:rsidRPr="005165A4">
              <w:t>C</w:t>
            </w:r>
          </w:p>
        </w:tc>
        <w:tc>
          <w:tcPr>
            <w:tcW w:w="366" w:type="pct"/>
            <w:vAlign w:val="center"/>
          </w:tcPr>
          <w:p w14:paraId="37E8318B" w14:textId="77777777" w:rsidR="0065041B" w:rsidRPr="005165A4" w:rsidRDefault="0065041B" w:rsidP="005D712C">
            <w:pPr>
              <w:pStyle w:val="Ptabletext"/>
            </w:pPr>
            <w:r w:rsidRPr="005165A4">
              <w:t>C</w:t>
            </w:r>
          </w:p>
        </w:tc>
        <w:tc>
          <w:tcPr>
            <w:tcW w:w="367" w:type="pct"/>
            <w:vAlign w:val="center"/>
          </w:tcPr>
          <w:p w14:paraId="61C1812E" w14:textId="77777777" w:rsidR="0065041B" w:rsidRPr="005165A4" w:rsidRDefault="0065041B" w:rsidP="005D712C">
            <w:pPr>
              <w:pStyle w:val="Ptabletext"/>
            </w:pPr>
            <w:r w:rsidRPr="005165A4">
              <w:t>D</w:t>
            </w:r>
          </w:p>
        </w:tc>
        <w:tc>
          <w:tcPr>
            <w:tcW w:w="367" w:type="pct"/>
            <w:vAlign w:val="center"/>
          </w:tcPr>
          <w:p w14:paraId="578599D3" w14:textId="77777777" w:rsidR="0065041B" w:rsidRPr="005165A4" w:rsidRDefault="0065041B" w:rsidP="005D712C">
            <w:pPr>
              <w:pStyle w:val="Ptabletext"/>
            </w:pPr>
            <w:r w:rsidRPr="005165A4">
              <w:t>B</w:t>
            </w:r>
          </w:p>
        </w:tc>
        <w:tc>
          <w:tcPr>
            <w:tcW w:w="367" w:type="pct"/>
            <w:vAlign w:val="center"/>
          </w:tcPr>
          <w:p w14:paraId="3B6B24DF" w14:textId="77777777" w:rsidR="0065041B" w:rsidRPr="005165A4" w:rsidRDefault="0065041B" w:rsidP="005D712C">
            <w:pPr>
              <w:pStyle w:val="Ptabletext"/>
            </w:pPr>
            <w:r w:rsidRPr="005165A4">
              <w:t>B</w:t>
            </w:r>
          </w:p>
        </w:tc>
        <w:tc>
          <w:tcPr>
            <w:tcW w:w="367" w:type="pct"/>
            <w:vAlign w:val="center"/>
          </w:tcPr>
          <w:p w14:paraId="18724419" w14:textId="77777777" w:rsidR="0065041B" w:rsidRPr="005165A4" w:rsidRDefault="0065041B" w:rsidP="005D712C">
            <w:pPr>
              <w:pStyle w:val="Ptabletext"/>
            </w:pPr>
            <w:r w:rsidRPr="005165A4">
              <w:t>C</w:t>
            </w:r>
          </w:p>
        </w:tc>
        <w:tc>
          <w:tcPr>
            <w:tcW w:w="367" w:type="pct"/>
            <w:vAlign w:val="center"/>
          </w:tcPr>
          <w:p w14:paraId="72AB38B0" w14:textId="77777777" w:rsidR="0065041B" w:rsidRPr="005165A4" w:rsidRDefault="0065041B" w:rsidP="005D712C">
            <w:pPr>
              <w:pStyle w:val="Ptabletext"/>
            </w:pPr>
            <w:r w:rsidRPr="005165A4">
              <w:t>B</w:t>
            </w:r>
          </w:p>
        </w:tc>
        <w:tc>
          <w:tcPr>
            <w:tcW w:w="362" w:type="pct"/>
            <w:vAlign w:val="center"/>
          </w:tcPr>
          <w:p w14:paraId="2DAAAE53" w14:textId="77777777" w:rsidR="0065041B" w:rsidRPr="005165A4" w:rsidRDefault="0065041B" w:rsidP="005D712C">
            <w:pPr>
              <w:pStyle w:val="Ptabletext"/>
            </w:pPr>
            <w:r w:rsidRPr="005165A4">
              <w:t>C</w:t>
            </w:r>
          </w:p>
        </w:tc>
        <w:tc>
          <w:tcPr>
            <w:tcW w:w="362" w:type="pct"/>
            <w:vAlign w:val="center"/>
          </w:tcPr>
          <w:p w14:paraId="07EE7FB2" w14:textId="77777777" w:rsidR="0065041B" w:rsidRPr="005165A4" w:rsidRDefault="0065041B" w:rsidP="005D712C">
            <w:pPr>
              <w:pStyle w:val="Ptabletext"/>
            </w:pPr>
            <w:r w:rsidRPr="005165A4">
              <w:t>B</w:t>
            </w:r>
          </w:p>
        </w:tc>
      </w:tr>
    </w:tbl>
    <w:p w14:paraId="690727B8" w14:textId="77777777" w:rsidR="008B2EDE" w:rsidRDefault="008B2EDE" w:rsidP="008B2EDE">
      <w:pPr>
        <w:pStyle w:val="Pquestionheadingmc1stafterhead"/>
      </w:pPr>
    </w:p>
    <w:p w14:paraId="5FFDE9BD" w14:textId="5194573E" w:rsidR="00FD5EB5" w:rsidRPr="00D74552" w:rsidRDefault="00FD5EB5" w:rsidP="008B2EDE">
      <w:pPr>
        <w:pStyle w:val="Pquestionheadingmc1stafterhead"/>
      </w:pPr>
      <w:r w:rsidRPr="00D74552">
        <w:t>Question 1</w:t>
      </w:r>
      <w:r>
        <w:tab/>
      </w:r>
      <w:r w:rsidR="008B2EDE">
        <w:t>[</w:t>
      </w:r>
      <w:r>
        <w:t>6.2</w:t>
      </w:r>
      <w:r w:rsidR="008B2EDE">
        <w:t>]</w:t>
      </w:r>
    </w:p>
    <w:p w14:paraId="2AFCEAC0" w14:textId="77777777" w:rsidR="0065041B" w:rsidRPr="005165A4" w:rsidRDefault="0065041B" w:rsidP="00E43D6B">
      <w:pPr>
        <w:pStyle w:val="Pquestionheadingmc1stafterhead"/>
      </w:pPr>
      <w:r w:rsidRPr="005165A4">
        <w:t>B</w:t>
      </w:r>
    </w:p>
    <w:p w14:paraId="43C6A197" w14:textId="77777777" w:rsidR="0065041B" w:rsidRPr="005165A4" w:rsidRDefault="0065041B" w:rsidP="0065041B">
      <w:pPr>
        <w:pStyle w:val="Pquestiontextmainstem"/>
      </w:pPr>
      <w:r w:rsidRPr="005165A4">
        <w:t>Perimeter of a square</w:t>
      </w:r>
      <w:r w:rsidR="00FD5EB5">
        <w:t xml:space="preserve"> </w:t>
      </w:r>
      <w:r w:rsidRPr="005165A4">
        <w:t xml:space="preserve">= 4 </w:t>
      </w:r>
      <w:r w:rsidRPr="005165A4">
        <w:sym w:font="Symbol" w:char="F0B4"/>
      </w:r>
      <w:r w:rsidRPr="005165A4">
        <w:t xml:space="preserve"> side length</w:t>
      </w:r>
    </w:p>
    <w:p w14:paraId="3631EF87" w14:textId="77777777" w:rsidR="0065041B" w:rsidRPr="005165A4" w:rsidRDefault="00FD5EB5" w:rsidP="0065041B">
      <w:pPr>
        <w:pStyle w:val="Pquestiontextmainstem"/>
      </w:pPr>
      <w:r>
        <w:t xml:space="preserve"> </w:t>
      </w:r>
      <w:r w:rsidR="0065041B" w:rsidRPr="005165A4">
        <w:t xml:space="preserve">= 4 </w:t>
      </w:r>
      <w:r w:rsidR="0065041B" w:rsidRPr="005165A4">
        <w:sym w:font="Symbol" w:char="F0B4"/>
      </w:r>
      <w:r w:rsidR="0065041B" w:rsidRPr="005165A4">
        <w:t xml:space="preserve"> 315 mm</w:t>
      </w:r>
    </w:p>
    <w:p w14:paraId="34BEE76F" w14:textId="77777777" w:rsidR="0065041B" w:rsidRPr="005165A4" w:rsidRDefault="0065041B" w:rsidP="0065041B">
      <w:pPr>
        <w:pStyle w:val="Pquestiontextmainstem"/>
      </w:pPr>
      <w:r w:rsidRPr="005165A4">
        <w:t>= 1260 mm</w:t>
      </w:r>
    </w:p>
    <w:p w14:paraId="06E1FBFB" w14:textId="54699574" w:rsidR="0065041B" w:rsidRDefault="0065041B" w:rsidP="0065041B">
      <w:pPr>
        <w:pStyle w:val="Pquestiontextmainstem"/>
      </w:pPr>
      <w:r w:rsidRPr="005165A4">
        <w:t>= 1.26 m</w:t>
      </w:r>
    </w:p>
    <w:p w14:paraId="268C71CD" w14:textId="3939418A" w:rsidR="00FD5EB5" w:rsidRPr="00D74552" w:rsidRDefault="00FD5EB5" w:rsidP="00FD5EB5">
      <w:pPr>
        <w:pStyle w:val="Pquestionheadingmc"/>
      </w:pPr>
      <w:r>
        <w:t>Question 2</w:t>
      </w:r>
      <w:r>
        <w:tab/>
      </w:r>
      <w:r w:rsidR="008B2EDE">
        <w:t>[</w:t>
      </w:r>
      <w:r>
        <w:t>6.6</w:t>
      </w:r>
      <w:r w:rsidR="008B2EDE">
        <w:t>]</w:t>
      </w:r>
    </w:p>
    <w:p w14:paraId="74F67FFD" w14:textId="77777777" w:rsidR="0065041B" w:rsidRPr="005165A4" w:rsidRDefault="0065041B" w:rsidP="00E43D6B">
      <w:pPr>
        <w:pStyle w:val="Pquestionheadingmc1stafterhead"/>
      </w:pPr>
      <w:r w:rsidRPr="005165A4">
        <w:t>A</w:t>
      </w:r>
    </w:p>
    <w:p w14:paraId="2F9907CB" w14:textId="77777777" w:rsidR="0065041B" w:rsidRDefault="0065041B" w:rsidP="0065041B">
      <w:pPr>
        <w:pStyle w:val="Pquestiontextmainstem"/>
      </w:pPr>
      <w:r w:rsidRPr="005165A4">
        <w:t xml:space="preserve">Volume = length </w:t>
      </w:r>
      <w:r w:rsidRPr="005165A4">
        <w:sym w:font="Symbol" w:char="F0B4"/>
      </w:r>
      <w:r w:rsidRPr="005165A4">
        <w:t xml:space="preserve"> width </w:t>
      </w:r>
      <w:r w:rsidRPr="005165A4">
        <w:sym w:font="Symbol" w:char="F0B4"/>
      </w:r>
      <w:r w:rsidRPr="005165A4">
        <w:t xml:space="preserve"> height</w:t>
      </w:r>
      <w:r w:rsidR="00FD5EB5">
        <w:br/>
      </w:r>
      <w:r w:rsidRPr="005165A4">
        <w:t xml:space="preserve">= 2 </w:t>
      </w:r>
      <w:r w:rsidRPr="005165A4">
        <w:sym w:font="Symbol" w:char="F0B4"/>
      </w:r>
      <w:r w:rsidRPr="005165A4">
        <w:t xml:space="preserve"> 1.2 </w:t>
      </w:r>
      <w:r w:rsidRPr="005165A4">
        <w:sym w:font="Symbol" w:char="F0B4"/>
      </w:r>
      <w:r w:rsidRPr="005165A4">
        <w:t xml:space="preserve"> 0.75</w:t>
      </w:r>
      <w:r w:rsidR="00FD5EB5">
        <w:br/>
      </w:r>
      <w:r w:rsidRPr="005165A4">
        <w:t>= 1.8 m</w:t>
      </w:r>
      <w:r w:rsidRPr="00654AF2">
        <w:rPr>
          <w:rStyle w:val="Csuperscript"/>
        </w:rPr>
        <w:t>3</w:t>
      </w:r>
    </w:p>
    <w:p w14:paraId="1CCCCC64" w14:textId="2244372A" w:rsidR="00FD5EB5" w:rsidRPr="00D74552" w:rsidRDefault="00FD5EB5" w:rsidP="00FD5EB5">
      <w:pPr>
        <w:pStyle w:val="Pquestionheadingmc"/>
      </w:pPr>
      <w:r>
        <w:t>Question 3</w:t>
      </w:r>
      <w:r>
        <w:tab/>
      </w:r>
      <w:r w:rsidR="008B2EDE">
        <w:t>[</w:t>
      </w:r>
      <w:r>
        <w:t>7.1</w:t>
      </w:r>
      <w:r w:rsidR="008B2EDE">
        <w:t>]</w:t>
      </w:r>
    </w:p>
    <w:p w14:paraId="77C9E367" w14:textId="77777777" w:rsidR="0065041B" w:rsidRPr="005165A4" w:rsidRDefault="0065041B" w:rsidP="00E43D6B">
      <w:pPr>
        <w:pStyle w:val="Pquestionheadingmc1stafterhead"/>
      </w:pPr>
      <w:r w:rsidRPr="005165A4">
        <w:t>C</w:t>
      </w:r>
    </w:p>
    <w:p w14:paraId="1725E6C6" w14:textId="77777777" w:rsidR="0065041B" w:rsidRPr="005165A4" w:rsidRDefault="0065041B" w:rsidP="0065041B">
      <w:pPr>
        <w:pStyle w:val="Pquestiontextmainstem"/>
      </w:pPr>
      <w:r w:rsidRPr="005165A4">
        <w:t>RHS = 45</w:t>
      </w:r>
    </w:p>
    <w:p w14:paraId="2412F340" w14:textId="38C84754" w:rsidR="0065041B" w:rsidRDefault="0065041B" w:rsidP="0065041B">
      <w:pPr>
        <w:pStyle w:val="Pquestiontextmainstem"/>
      </w:pPr>
      <w:r w:rsidRPr="005165A4">
        <w:t xml:space="preserve">5 </w:t>
      </w:r>
      <w:r w:rsidRPr="005165A4">
        <w:sym w:font="Symbol" w:char="F0B4"/>
      </w:r>
      <w:r w:rsidRPr="005165A4">
        <w:t xml:space="preserve"> 9</w:t>
      </w:r>
      <w:r w:rsidR="00340A8B">
        <w:t xml:space="preserve"> </w:t>
      </w:r>
      <w:r w:rsidR="00340A8B" w:rsidRPr="005165A4">
        <w:t>= 45</w:t>
      </w:r>
    </w:p>
    <w:p w14:paraId="060AB65F" w14:textId="14CCFAD8" w:rsidR="00FD5EB5" w:rsidRPr="00D74552" w:rsidRDefault="00FD5EB5" w:rsidP="00FD5EB5">
      <w:pPr>
        <w:pStyle w:val="Pquestionheadingmc"/>
      </w:pPr>
      <w:r>
        <w:t>Question 4</w:t>
      </w:r>
      <w:r>
        <w:tab/>
      </w:r>
      <w:r w:rsidR="008B2EDE">
        <w:t>[</w:t>
      </w:r>
      <w:r>
        <w:t>7.3</w:t>
      </w:r>
      <w:r w:rsidR="008B2EDE">
        <w:t>]</w:t>
      </w:r>
    </w:p>
    <w:p w14:paraId="6402FF00" w14:textId="77777777" w:rsidR="0065041B" w:rsidRPr="005165A4" w:rsidRDefault="0065041B" w:rsidP="00E43D6B">
      <w:pPr>
        <w:pStyle w:val="Pquestionheadingmc1stafterhead"/>
      </w:pPr>
      <w:r w:rsidRPr="005165A4">
        <w:t>C</w:t>
      </w:r>
    </w:p>
    <w:p w14:paraId="61FD8E72" w14:textId="29ACCA98" w:rsidR="0065041B" w:rsidRDefault="0065041B" w:rsidP="0065041B">
      <w:pPr>
        <w:pStyle w:val="Pquestiontextmainstem"/>
      </w:pPr>
      <w:r w:rsidRPr="005165A4">
        <w:t xml:space="preserve">The last thing done was </w:t>
      </w:r>
      <w:r w:rsidRPr="005165A4">
        <w:sym w:font="Symbol" w:char="F0B8"/>
      </w:r>
      <w:r w:rsidRPr="005165A4">
        <w:t xml:space="preserve"> 2, so first thing to do when backtracking is the opposite of this: </w:t>
      </w:r>
      <w:r w:rsidRPr="005165A4">
        <w:sym w:font="Symbol" w:char="F0B4"/>
      </w:r>
      <w:r w:rsidRPr="005165A4">
        <w:t xml:space="preserve"> 2</w:t>
      </w:r>
    </w:p>
    <w:p w14:paraId="574E9762" w14:textId="5682A572" w:rsidR="00FD5EB5" w:rsidRPr="00D74552" w:rsidRDefault="00FD5EB5" w:rsidP="00FD5EB5">
      <w:pPr>
        <w:pStyle w:val="Pquestionheadingmc"/>
      </w:pPr>
      <w:r>
        <w:t>Question 5</w:t>
      </w:r>
      <w:r>
        <w:tab/>
      </w:r>
      <w:r w:rsidR="008B2EDE">
        <w:t>[</w:t>
      </w:r>
      <w:r>
        <w:t>7.</w:t>
      </w:r>
      <w:r w:rsidR="008B2EDE">
        <w:t>2]</w:t>
      </w:r>
    </w:p>
    <w:p w14:paraId="7D1280FC" w14:textId="77777777" w:rsidR="0065041B" w:rsidRPr="005165A4" w:rsidRDefault="0065041B" w:rsidP="00E43D6B">
      <w:pPr>
        <w:pStyle w:val="Pquestionheadingmc1stafterhead"/>
      </w:pPr>
      <w:r w:rsidRPr="005165A4">
        <w:t>C</w:t>
      </w:r>
    </w:p>
    <w:p w14:paraId="49EB4373" w14:textId="77777777" w:rsidR="0065041B" w:rsidRDefault="0065041B" w:rsidP="0065041B">
      <w:pPr>
        <w:pStyle w:val="Pquestiontextmainstem"/>
        <w:rPr>
          <w:rFonts w:eastAsia="Calibri"/>
        </w:rPr>
      </w:pPr>
      <w:r w:rsidRPr="00654AF2">
        <w:rPr>
          <w:rStyle w:val="Cmathsexpressions"/>
        </w:rPr>
        <w:t>n</w:t>
      </w:r>
      <w:r w:rsidRPr="00654AF2">
        <w:t xml:space="preserve"> = 12 </w:t>
      </w:r>
      <w:r w:rsidRPr="00654AF2">
        <w:sym w:font="Symbol" w:char="F0B4"/>
      </w:r>
      <w:r w:rsidRPr="00654AF2">
        <w:t xml:space="preserve"> 13; need to find an equation that comes from that: </w:t>
      </w:r>
      <w:r w:rsidRPr="005165A4">
        <w:rPr>
          <w:rFonts w:eastAsia="Calibri"/>
          <w:position w:val="-24"/>
        </w:rPr>
        <w:object w:dxaOrig="780" w:dyaOrig="615" w14:anchorId="327D4D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7pt;height:30.1pt" o:ole="">
            <v:imagedata r:id="rId8" o:title=""/>
          </v:shape>
          <o:OLEObject Type="Embed" ProgID="Equation.3" ShapeID="_x0000_i1025" DrawAspect="Content" ObjectID="_1540670912" r:id="rId9"/>
        </w:object>
      </w:r>
    </w:p>
    <w:p w14:paraId="61876F03" w14:textId="63FCD674" w:rsidR="00FD5EB5" w:rsidRPr="00D74552" w:rsidRDefault="00FD5EB5" w:rsidP="00FD5EB5">
      <w:pPr>
        <w:pStyle w:val="Pquestionheadingmc"/>
      </w:pPr>
      <w:r>
        <w:t>Question 6</w:t>
      </w:r>
      <w:r>
        <w:tab/>
      </w:r>
      <w:r w:rsidR="008B2EDE">
        <w:t>[</w:t>
      </w:r>
      <w:r>
        <w:t>8.1</w:t>
      </w:r>
      <w:r w:rsidR="008B2EDE">
        <w:t>]</w:t>
      </w:r>
    </w:p>
    <w:p w14:paraId="23BAB6EF" w14:textId="77777777" w:rsidR="0065041B" w:rsidRPr="005165A4" w:rsidRDefault="0065041B" w:rsidP="00E43D6B">
      <w:pPr>
        <w:pStyle w:val="Pquestionheadingmc1stafterhead"/>
      </w:pPr>
      <w:r w:rsidRPr="005165A4">
        <w:t>D</w:t>
      </w:r>
    </w:p>
    <w:p w14:paraId="4D08B76E" w14:textId="77777777" w:rsidR="0065041B" w:rsidRDefault="0065041B" w:rsidP="0065041B">
      <w:pPr>
        <w:pStyle w:val="Pquestiontextmainstem"/>
      </w:pPr>
      <w:r w:rsidRPr="005165A4">
        <w:t>To use a semicircular protractor you need an angle less than 180</w:t>
      </w:r>
      <w:r w:rsidRPr="005165A4">
        <w:sym w:font="Symbol" w:char="F0B0"/>
      </w:r>
      <w:r w:rsidRPr="005165A4">
        <w:t xml:space="preserve">: (360 </w:t>
      </w:r>
      <w:r w:rsidRPr="005165A4">
        <w:sym w:font="Symbol" w:char="F02D"/>
      </w:r>
      <w:r w:rsidRPr="005165A4">
        <w:t xml:space="preserve"> 310)</w:t>
      </w:r>
      <w:r w:rsidRPr="005165A4">
        <w:sym w:font="Symbol" w:char="F0B0"/>
      </w:r>
      <w:r w:rsidRPr="005165A4">
        <w:t xml:space="preserve"> = 50</w:t>
      </w:r>
      <w:r w:rsidRPr="005165A4">
        <w:sym w:font="Symbol" w:char="F0B0"/>
      </w:r>
    </w:p>
    <w:p w14:paraId="6271D12C" w14:textId="49888BCD" w:rsidR="00FD5EB5" w:rsidRPr="00D74552" w:rsidRDefault="00FD5EB5" w:rsidP="00FD5EB5">
      <w:pPr>
        <w:pStyle w:val="Pquestionheadingmc"/>
      </w:pPr>
      <w:r>
        <w:t>Question 7</w:t>
      </w:r>
      <w:r>
        <w:tab/>
      </w:r>
      <w:r w:rsidR="008B2EDE">
        <w:t>[</w:t>
      </w:r>
      <w:r>
        <w:t>8.3</w:t>
      </w:r>
      <w:r w:rsidR="008B2EDE">
        <w:t>]</w:t>
      </w:r>
    </w:p>
    <w:p w14:paraId="4372797F" w14:textId="77777777" w:rsidR="0065041B" w:rsidRPr="005165A4" w:rsidRDefault="0065041B" w:rsidP="00E43D6B">
      <w:pPr>
        <w:pStyle w:val="Pquestionheadingmc1stafterhead"/>
      </w:pPr>
      <w:r w:rsidRPr="005165A4">
        <w:t>B</w:t>
      </w:r>
    </w:p>
    <w:p w14:paraId="19ABE849" w14:textId="77777777" w:rsidR="0065041B" w:rsidRPr="005165A4" w:rsidRDefault="0065041B" w:rsidP="0065041B">
      <w:pPr>
        <w:pStyle w:val="Pquestiontextmainstem"/>
      </w:pPr>
      <w:r w:rsidRPr="00654AF2">
        <w:rPr>
          <w:rStyle w:val="Cmathsexpressions"/>
        </w:rPr>
        <w:t>x</w:t>
      </w:r>
      <w:r w:rsidRPr="005165A4">
        <w:t xml:space="preserve"> + 135</w:t>
      </w:r>
      <w:r w:rsidRPr="005165A4">
        <w:sym w:font="Symbol" w:char="F0B0"/>
      </w:r>
      <w:r w:rsidRPr="005165A4">
        <w:t xml:space="preserve"> = 180</w:t>
      </w:r>
      <w:r w:rsidRPr="005165A4">
        <w:sym w:font="Symbol" w:char="F0B0"/>
      </w:r>
      <w:r>
        <w:tab/>
      </w:r>
      <w:r w:rsidRPr="005165A4">
        <w:t>(straight angle)</w:t>
      </w:r>
    </w:p>
    <w:p w14:paraId="72FB089D" w14:textId="77777777" w:rsidR="0065041B" w:rsidRDefault="0065041B" w:rsidP="0065041B">
      <w:pPr>
        <w:pStyle w:val="Pquestiontextmainstem"/>
      </w:pPr>
      <w:r w:rsidRPr="005165A4">
        <w:t xml:space="preserve">so, </w:t>
      </w:r>
      <w:r w:rsidRPr="00654AF2">
        <w:rPr>
          <w:rStyle w:val="Cmathsexpressions"/>
        </w:rPr>
        <w:t>x</w:t>
      </w:r>
      <w:r w:rsidRPr="005165A4">
        <w:t xml:space="preserve"> = (180 </w:t>
      </w:r>
      <w:r w:rsidRPr="005165A4">
        <w:sym w:font="Symbol" w:char="F02D"/>
      </w:r>
      <w:r w:rsidRPr="005165A4">
        <w:t xml:space="preserve"> 135)</w:t>
      </w:r>
      <w:r w:rsidRPr="005165A4">
        <w:sym w:font="Symbol" w:char="F0B0"/>
      </w:r>
      <w:r w:rsidRPr="005165A4">
        <w:t xml:space="preserve"> = 45</w:t>
      </w:r>
      <w:r w:rsidRPr="005165A4">
        <w:sym w:font="Symbol" w:char="F0B0"/>
      </w:r>
    </w:p>
    <w:p w14:paraId="238675E8" w14:textId="31787B38" w:rsidR="00FD5EB5" w:rsidRPr="00D74552" w:rsidRDefault="00FD5EB5" w:rsidP="00FD5EB5">
      <w:pPr>
        <w:pStyle w:val="Pquestionheadingmc"/>
      </w:pPr>
      <w:r>
        <w:t>Question 8</w:t>
      </w:r>
      <w:r>
        <w:tab/>
      </w:r>
      <w:r w:rsidR="008B2EDE">
        <w:t>[</w:t>
      </w:r>
      <w:r>
        <w:t>8.5</w:t>
      </w:r>
      <w:r w:rsidR="008B2EDE">
        <w:t>]</w:t>
      </w:r>
    </w:p>
    <w:p w14:paraId="78661D52" w14:textId="77777777" w:rsidR="0065041B" w:rsidRPr="005165A4" w:rsidRDefault="0065041B" w:rsidP="00E43D6B">
      <w:pPr>
        <w:pStyle w:val="Pquestionheadingmc1stafterhead"/>
      </w:pPr>
      <w:r w:rsidRPr="005165A4">
        <w:t>B</w:t>
      </w:r>
    </w:p>
    <w:p w14:paraId="3F83F1FD" w14:textId="4D69D72A" w:rsidR="0065041B" w:rsidRDefault="00485809" w:rsidP="0065041B">
      <w:pPr>
        <w:pStyle w:val="Pquestiontextmainstem"/>
      </w:pPr>
      <w:r>
        <w:t>There are 7 sides so it is a</w:t>
      </w:r>
      <w:r w:rsidR="0065041B" w:rsidRPr="005165A4">
        <w:t xml:space="preserve"> heptagon.</w:t>
      </w:r>
    </w:p>
    <w:p w14:paraId="43E74A15" w14:textId="25DD52FA" w:rsidR="00FD5EB5" w:rsidRPr="00D74552" w:rsidRDefault="00FD5EB5" w:rsidP="00FD5EB5">
      <w:pPr>
        <w:pStyle w:val="Pquestionheadingmc"/>
      </w:pPr>
      <w:r>
        <w:lastRenderedPageBreak/>
        <w:t>Question 9</w:t>
      </w:r>
      <w:r>
        <w:tab/>
      </w:r>
      <w:r w:rsidR="008B2EDE">
        <w:t>[</w:t>
      </w:r>
      <w:r>
        <w:t>8.7</w:t>
      </w:r>
      <w:r w:rsidR="008B2EDE">
        <w:t>]</w:t>
      </w:r>
    </w:p>
    <w:p w14:paraId="1B11DE66" w14:textId="77777777" w:rsidR="0065041B" w:rsidRPr="005165A4" w:rsidRDefault="0065041B" w:rsidP="00E43D6B">
      <w:pPr>
        <w:pStyle w:val="Pquestionheadingmc1stafterhead"/>
      </w:pPr>
      <w:r w:rsidRPr="005165A4">
        <w:t>C</w:t>
      </w:r>
    </w:p>
    <w:p w14:paraId="178DAF92" w14:textId="0F9A8DD6" w:rsidR="0065041B" w:rsidRPr="005165A4" w:rsidRDefault="0065041B" w:rsidP="0065041B">
      <w:pPr>
        <w:pStyle w:val="Pquestiontextmainstem"/>
      </w:pPr>
      <w:r w:rsidRPr="005165A4">
        <w:t>The angles in a quadrilateral add to 360</w:t>
      </w:r>
      <w:r w:rsidRPr="005165A4">
        <w:sym w:font="Symbol" w:char="F0B0"/>
      </w:r>
      <w:r w:rsidR="00F05F34">
        <w:t>.</w:t>
      </w:r>
      <w:r w:rsidR="00F05F34">
        <w:br/>
      </w:r>
      <w:r w:rsidRPr="005165A4">
        <w:t>(63 + 90 + 117)</w:t>
      </w:r>
      <w:r w:rsidRPr="005165A4">
        <w:sym w:font="Symbol" w:char="F0B0"/>
      </w:r>
      <w:r w:rsidRPr="005165A4">
        <w:t xml:space="preserve"> = 270</w:t>
      </w:r>
      <w:r w:rsidRPr="005165A4">
        <w:sym w:font="Symbol" w:char="F0B0"/>
      </w:r>
    </w:p>
    <w:p w14:paraId="31953694" w14:textId="40F26547" w:rsidR="0065041B" w:rsidRDefault="0065041B" w:rsidP="0065041B">
      <w:pPr>
        <w:pStyle w:val="Pquestiontextmainstem"/>
      </w:pPr>
      <w:r w:rsidRPr="005165A4">
        <w:t>Remaining angle</w:t>
      </w:r>
      <w:r w:rsidR="00F05F34">
        <w:t>:</w:t>
      </w:r>
      <w:r w:rsidRPr="005165A4">
        <w:t xml:space="preserve"> (360 </w:t>
      </w:r>
      <w:r w:rsidRPr="005165A4">
        <w:sym w:font="Symbol" w:char="F02D"/>
      </w:r>
      <w:r w:rsidRPr="005165A4">
        <w:t xml:space="preserve"> 270)</w:t>
      </w:r>
      <w:r w:rsidRPr="005165A4">
        <w:sym w:font="Symbol" w:char="F0B0"/>
      </w:r>
      <w:r w:rsidRPr="005165A4">
        <w:t xml:space="preserve"> = 90</w:t>
      </w:r>
      <w:r w:rsidRPr="005165A4">
        <w:sym w:font="Symbol" w:char="F0B0"/>
      </w:r>
    </w:p>
    <w:p w14:paraId="445B8AA1" w14:textId="3E63C7B1" w:rsidR="00FD5EB5" w:rsidRPr="00D74552" w:rsidRDefault="00FD5EB5" w:rsidP="00FD5EB5">
      <w:pPr>
        <w:pStyle w:val="Pquestionheadingmc"/>
      </w:pPr>
      <w:r>
        <w:t>Question 10</w:t>
      </w:r>
      <w:r>
        <w:tab/>
      </w:r>
      <w:r w:rsidR="008B2EDE">
        <w:t>[</w:t>
      </w:r>
      <w:r>
        <w:t>9.2</w:t>
      </w:r>
      <w:r w:rsidR="008B2EDE">
        <w:t>]</w:t>
      </w:r>
    </w:p>
    <w:p w14:paraId="06E22B8B" w14:textId="77777777" w:rsidR="0065041B" w:rsidRPr="005165A4" w:rsidRDefault="0065041B" w:rsidP="00E43D6B">
      <w:pPr>
        <w:pStyle w:val="Pquestionheadingmc1stafterhead"/>
      </w:pPr>
      <w:r w:rsidRPr="005165A4">
        <w:t>B</w:t>
      </w:r>
    </w:p>
    <w:p w14:paraId="2DAD19F0" w14:textId="20125154" w:rsidR="0065041B" w:rsidRPr="005165A4" w:rsidRDefault="00485809" w:rsidP="0065041B">
      <w:pPr>
        <w:pStyle w:val="Pquestiontextmainstem"/>
      </w:pPr>
      <w:r>
        <w:t>Data</w:t>
      </w:r>
      <w:r w:rsidR="0065041B" w:rsidRPr="005165A4">
        <w:t xml:space="preserve"> in order: 1, 1, 1, 2, 2, 2, 3, 3, 3, 4</w:t>
      </w:r>
    </w:p>
    <w:p w14:paraId="64C8C6A1" w14:textId="79C6D901" w:rsidR="0065041B" w:rsidRDefault="0065041B" w:rsidP="0065041B">
      <w:pPr>
        <w:pStyle w:val="Pquestiontextmainstem"/>
      </w:pPr>
      <w:r w:rsidRPr="005165A4">
        <w:t>For 10 values the median is between the 5th and 6th values: both 2 so the median is 2.</w:t>
      </w:r>
    </w:p>
    <w:p w14:paraId="05790268" w14:textId="720FFCA8" w:rsidR="00FD5EB5" w:rsidRPr="00D74552" w:rsidRDefault="00FD5EB5" w:rsidP="00FD5EB5">
      <w:pPr>
        <w:pStyle w:val="Pquestionheadingmc"/>
      </w:pPr>
      <w:r>
        <w:t>Question 11</w:t>
      </w:r>
      <w:r>
        <w:tab/>
      </w:r>
      <w:r w:rsidR="008B2EDE">
        <w:t>[</w:t>
      </w:r>
      <w:r>
        <w:t>10.1</w:t>
      </w:r>
      <w:r w:rsidR="008B2EDE">
        <w:t>]</w:t>
      </w:r>
    </w:p>
    <w:p w14:paraId="0E5E032F" w14:textId="77777777" w:rsidR="0065041B" w:rsidRPr="005165A4" w:rsidRDefault="0065041B" w:rsidP="00E43D6B">
      <w:pPr>
        <w:pStyle w:val="Pquestionheadingmc1stafterhead"/>
      </w:pPr>
      <w:r w:rsidRPr="005165A4">
        <w:t>C</w:t>
      </w:r>
    </w:p>
    <w:p w14:paraId="47ACECC7" w14:textId="3204A14E" w:rsidR="0065041B" w:rsidRPr="005165A4" w:rsidRDefault="0065041B" w:rsidP="0065041B">
      <w:pPr>
        <w:pStyle w:val="Pquestiontextmainstem"/>
      </w:pPr>
      <w:r w:rsidRPr="00654AF2">
        <w:t xml:space="preserve">Pick one of the vertices, </w:t>
      </w:r>
      <w:r w:rsidR="00D63BDB">
        <w:t>e.g.</w:t>
      </w:r>
      <w:r w:rsidRPr="00654AF2">
        <w:t xml:space="preserve"> </w:t>
      </w:r>
      <w:r w:rsidRPr="00654AF2">
        <w:rPr>
          <w:rStyle w:val="Cmathsexpressions"/>
        </w:rPr>
        <w:t>A</w:t>
      </w:r>
      <w:r w:rsidRPr="005165A4">
        <w:t>, and count how many squares it has been moved.</w:t>
      </w:r>
    </w:p>
    <w:p w14:paraId="50046BCE" w14:textId="1DEC189F" w:rsidR="0065041B" w:rsidRDefault="0065041B" w:rsidP="0065041B">
      <w:pPr>
        <w:pStyle w:val="Pquestiontextmainstem"/>
      </w:pPr>
      <w:r w:rsidRPr="00654AF2">
        <w:rPr>
          <w:rStyle w:val="Cmathsexpressions"/>
        </w:rPr>
        <w:t>A</w:t>
      </w:r>
      <w:r w:rsidRPr="005165A4">
        <w:t xml:space="preserve"> has moved 5 squares to the right and 2 squares up</w:t>
      </w:r>
      <w:r w:rsidR="002D4247">
        <w:t>.</w:t>
      </w:r>
    </w:p>
    <w:p w14:paraId="54A88BAF" w14:textId="03157AB8" w:rsidR="00FD5EB5" w:rsidRPr="00D74552" w:rsidRDefault="00FD5EB5" w:rsidP="00FD5EB5">
      <w:pPr>
        <w:pStyle w:val="Pquestionheadingmc"/>
      </w:pPr>
      <w:r>
        <w:t>Question 12</w:t>
      </w:r>
      <w:r>
        <w:tab/>
      </w:r>
      <w:r w:rsidR="008B2EDE">
        <w:t>[</w:t>
      </w:r>
      <w:r>
        <w:t>10.6</w:t>
      </w:r>
      <w:r w:rsidR="008B2EDE">
        <w:t>]</w:t>
      </w:r>
    </w:p>
    <w:p w14:paraId="6103AE36" w14:textId="77777777" w:rsidR="0065041B" w:rsidRPr="005165A4" w:rsidRDefault="0065041B" w:rsidP="00E43D6B">
      <w:pPr>
        <w:pStyle w:val="Pquestionheadingmc1stafterhead"/>
      </w:pPr>
      <w:r w:rsidRPr="005165A4">
        <w:t>B</w:t>
      </w:r>
    </w:p>
    <w:p w14:paraId="653F2E33" w14:textId="5915EE7F" w:rsidR="0065041B" w:rsidRDefault="0065041B" w:rsidP="0065041B">
      <w:pPr>
        <w:pStyle w:val="Pquestiontextmainstem"/>
      </w:pPr>
      <w:r w:rsidRPr="005165A4">
        <w:t>Count the cubes</w:t>
      </w:r>
      <w:r w:rsidR="00F05F34">
        <w:t xml:space="preserve"> (10);</w:t>
      </w:r>
      <w:r w:rsidRPr="005165A4">
        <w:t xml:space="preserve"> there are n</w:t>
      </w:r>
      <w:r w:rsidR="00F05F34">
        <w:t>one hidden completely from view</w:t>
      </w:r>
      <w:r w:rsidRPr="005165A4">
        <w:t>.</w:t>
      </w:r>
    </w:p>
    <w:p w14:paraId="43DC3989" w14:textId="77777777" w:rsidR="00FD5EB5" w:rsidRDefault="00FD5EB5" w:rsidP="00FD5EB5">
      <w:pPr>
        <w:pStyle w:val="Psectionresults"/>
      </w:pPr>
      <w:r>
        <w:t>Multiple choice total: 12</w:t>
      </w:r>
    </w:p>
    <w:p w14:paraId="729822E5" w14:textId="77777777" w:rsidR="0065041B" w:rsidRDefault="0065041B" w:rsidP="00D94D00">
      <w:pPr>
        <w:pStyle w:val="Psectionheading"/>
      </w:pPr>
      <w:r w:rsidRPr="005165A4">
        <w:t>Short answer section</w:t>
      </w:r>
    </w:p>
    <w:p w14:paraId="517F9B22" w14:textId="4015F313" w:rsidR="00FD5EB5" w:rsidRPr="00D74552" w:rsidRDefault="00FD5EB5" w:rsidP="00FD5EB5">
      <w:pPr>
        <w:pStyle w:val="Pquestionheadingsx1stafterhead"/>
      </w:pPr>
      <w:r>
        <w:t>Question 13</w:t>
      </w:r>
      <w:r>
        <w:tab/>
      </w:r>
      <w:r w:rsidRPr="003B087C">
        <w:rPr>
          <w:rStyle w:val="Cmarkslabel"/>
        </w:rPr>
        <w:t xml:space="preserve">4 </w:t>
      </w:r>
      <w:r w:rsidR="00F05F34">
        <w:rPr>
          <w:rStyle w:val="Cmarkslabel"/>
        </w:rPr>
        <w:t>marks</w:t>
      </w:r>
      <w:r>
        <w:tab/>
      </w:r>
      <w:r w:rsidR="008B2EDE">
        <w:t>[</w:t>
      </w:r>
      <w:r>
        <w:t>6.3</w:t>
      </w:r>
      <w:r w:rsidR="008B2EDE">
        <w:t>]</w:t>
      </w:r>
    </w:p>
    <w:p w14:paraId="276F4F94" w14:textId="77777777" w:rsidR="0065041B" w:rsidRPr="00654AF2" w:rsidRDefault="0004114E" w:rsidP="0065041B">
      <w:pPr>
        <w:pStyle w:val="Pquestiontextpartsa"/>
        <w:rPr>
          <w:rStyle w:val="Csuperscript"/>
        </w:rPr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 w:rsidR="0065041B" w:rsidRPr="005165A4">
        <w:t>Convert 750 m to km so the answer will be in km</w:t>
      </w:r>
      <w:r w:rsidR="0065041B" w:rsidRPr="00654AF2">
        <w:rPr>
          <w:rStyle w:val="Csuperscript"/>
        </w:rPr>
        <w:t>2</w:t>
      </w:r>
      <w:r w:rsidR="0065041B" w:rsidRPr="005165A4">
        <w:t>.</w:t>
      </w:r>
      <w:r w:rsidR="00FD5EB5">
        <w:br/>
      </w:r>
      <w:r w:rsidR="0065041B" w:rsidRPr="005165A4">
        <w:t>750 m = 0.75 km</w:t>
      </w:r>
      <w:r w:rsidR="00FD5EB5">
        <w:br/>
      </w:r>
      <w:r w:rsidR="0065041B" w:rsidRPr="00654AF2">
        <w:rPr>
          <w:rStyle w:val="Cmathsexpressions"/>
        </w:rPr>
        <w:t>A</w:t>
      </w:r>
      <w:r w:rsidR="0065041B" w:rsidRPr="005165A4">
        <w:t xml:space="preserve"> = length </w:t>
      </w:r>
      <w:r w:rsidR="0065041B" w:rsidRPr="005165A4">
        <w:sym w:font="Symbol" w:char="F0B4"/>
      </w:r>
      <w:r w:rsidR="0065041B" w:rsidRPr="005165A4">
        <w:t xml:space="preserve"> width</w:t>
      </w:r>
      <w:r w:rsidR="00FD5EB5">
        <w:br/>
      </w:r>
      <w:r w:rsidR="0065041B" w:rsidRPr="005165A4">
        <w:t xml:space="preserve">= 4.7 </w:t>
      </w:r>
      <w:r w:rsidR="0065041B" w:rsidRPr="005165A4">
        <w:sym w:font="Symbol" w:char="F0B4"/>
      </w:r>
      <w:r w:rsidR="0065041B" w:rsidRPr="005165A4">
        <w:t xml:space="preserve"> 0.75</w:t>
      </w:r>
      <w:r w:rsidR="00FD5EB5">
        <w:br/>
      </w:r>
      <w:r w:rsidR="0065041B" w:rsidRPr="005165A4">
        <w:t>= 3.525 km</w:t>
      </w:r>
      <w:r w:rsidR="0065041B" w:rsidRPr="00654AF2">
        <w:rPr>
          <w:rStyle w:val="Csuperscript"/>
        </w:rPr>
        <w:t>2</w:t>
      </w:r>
    </w:p>
    <w:p w14:paraId="744CADA4" w14:textId="77777777" w:rsidR="0065041B" w:rsidRPr="0046037D" w:rsidRDefault="0065041B" w:rsidP="0065041B">
      <w:pPr>
        <w:pStyle w:val="Pquestiontextpartsa"/>
      </w:pPr>
      <w:r w:rsidRPr="0004114E">
        <w:rPr>
          <w:rStyle w:val="Cquestionpartlabelbold"/>
        </w:rPr>
        <w:t>(b)</w:t>
      </w:r>
      <w:r w:rsidRPr="0004114E">
        <w:rPr>
          <w:rStyle w:val="Cquestionpartlabelbold"/>
        </w:rPr>
        <w:tab/>
      </w:r>
      <w:r w:rsidRPr="005165A4">
        <w:t>Convert 225 mm to cm so the answer will be in cm</w:t>
      </w:r>
      <w:r w:rsidRPr="00654AF2">
        <w:rPr>
          <w:rStyle w:val="Csuperscript"/>
        </w:rPr>
        <w:t>2</w:t>
      </w:r>
      <w:r w:rsidRPr="005165A4">
        <w:t>.</w:t>
      </w:r>
      <w:r w:rsidR="00FD5EB5">
        <w:rPr>
          <w:lang w:eastAsia="en-US"/>
        </w:rPr>
        <w:br/>
      </w:r>
      <w:r w:rsidRPr="005165A4">
        <w:t>225 mm = 22.5 cm</w:t>
      </w:r>
      <w:r w:rsidR="00FD5EB5">
        <w:br/>
      </w:r>
      <w:r w:rsidRPr="00654AF2">
        <w:rPr>
          <w:rStyle w:val="Cmathsexpressions"/>
        </w:rPr>
        <w:t>A</w:t>
      </w:r>
      <w:r w:rsidRPr="005165A4">
        <w:t xml:space="preserve"> = length </w:t>
      </w:r>
      <w:r w:rsidRPr="005165A4">
        <w:sym w:font="Symbol" w:char="F0B4"/>
      </w:r>
      <w:r w:rsidRPr="005165A4">
        <w:t xml:space="preserve"> width</w:t>
      </w:r>
      <w:r w:rsidR="00FD5EB5">
        <w:br/>
      </w:r>
      <w:r w:rsidRPr="005165A4">
        <w:t xml:space="preserve">= 22.5 </w:t>
      </w:r>
      <w:r w:rsidRPr="005165A4">
        <w:sym w:font="Symbol" w:char="F0B4"/>
      </w:r>
      <w:r w:rsidRPr="005165A4">
        <w:t xml:space="preserve"> 12</w:t>
      </w:r>
      <w:r w:rsidR="00FD5EB5">
        <w:br/>
      </w:r>
      <w:r w:rsidRPr="005165A4">
        <w:t>= 270 cm</w:t>
      </w:r>
      <w:r w:rsidRPr="00654AF2">
        <w:rPr>
          <w:rStyle w:val="Csuperscript"/>
        </w:rPr>
        <w:t>2</w:t>
      </w:r>
    </w:p>
    <w:p w14:paraId="3CAE545B" w14:textId="1872AE1C" w:rsidR="00FD5EB5" w:rsidRPr="00D74552" w:rsidRDefault="00FD5EB5" w:rsidP="00FD5EB5">
      <w:pPr>
        <w:pStyle w:val="Pquestionheadingsx"/>
      </w:pPr>
      <w:r>
        <w:t>Question 14</w:t>
      </w:r>
      <w:r>
        <w:tab/>
      </w:r>
      <w:r>
        <w:rPr>
          <w:rStyle w:val="Cmarkslabel"/>
        </w:rPr>
        <w:t>2</w:t>
      </w:r>
      <w:r w:rsidRPr="003B087C">
        <w:rPr>
          <w:rStyle w:val="Cmarkslabel"/>
        </w:rPr>
        <w:t xml:space="preserve"> </w:t>
      </w:r>
      <w:r w:rsidR="00F05F34">
        <w:rPr>
          <w:rStyle w:val="Cmarkslabel"/>
        </w:rPr>
        <w:t>marks</w:t>
      </w:r>
      <w:r>
        <w:tab/>
      </w:r>
      <w:r w:rsidR="008B2EDE">
        <w:t>[</w:t>
      </w:r>
      <w:r>
        <w:t>6.4</w:t>
      </w:r>
      <w:r w:rsidR="008B2EDE">
        <w:t>]</w:t>
      </w:r>
    </w:p>
    <w:p w14:paraId="06E6F091" w14:textId="77777777" w:rsidR="0065041B" w:rsidRPr="00654AF2" w:rsidRDefault="0065041B" w:rsidP="0065041B">
      <w:pPr>
        <w:pStyle w:val="Pquestiontextpartsa"/>
        <w:rPr>
          <w:rStyle w:val="Csuperscript"/>
        </w:rPr>
      </w:pPr>
      <w:r w:rsidRPr="0004114E">
        <w:rPr>
          <w:rStyle w:val="Cquestionpartlabelbold"/>
        </w:rPr>
        <w:t>(a)</w:t>
      </w:r>
      <w:r>
        <w:tab/>
      </w:r>
      <w:r w:rsidRPr="00654AF2">
        <w:rPr>
          <w:rStyle w:val="Cmathsexpressions"/>
        </w:rPr>
        <w:t xml:space="preserve">A </w:t>
      </w:r>
      <w:r w:rsidRPr="005165A4">
        <w:t xml:space="preserve">= base </w:t>
      </w:r>
      <w:r w:rsidRPr="005165A4">
        <w:sym w:font="Symbol" w:char="F0B4"/>
      </w:r>
      <w:r w:rsidRPr="005165A4">
        <w:t xml:space="preserve"> height</w:t>
      </w:r>
      <w:r w:rsidR="00FD5EB5">
        <w:br/>
      </w:r>
      <w:r w:rsidRPr="005165A4">
        <w:t xml:space="preserve">= 12 </w:t>
      </w:r>
      <w:r w:rsidRPr="005165A4">
        <w:sym w:font="Symbol" w:char="F0B4"/>
      </w:r>
      <w:r w:rsidRPr="005165A4">
        <w:t xml:space="preserve"> 5</w:t>
      </w:r>
      <w:r w:rsidR="00FD5EB5">
        <w:br/>
      </w:r>
      <w:r w:rsidRPr="005165A4">
        <w:t>= 60 cm</w:t>
      </w:r>
      <w:r w:rsidRPr="00654AF2">
        <w:rPr>
          <w:rStyle w:val="Csuperscript"/>
        </w:rPr>
        <w:t>2</w:t>
      </w:r>
    </w:p>
    <w:p w14:paraId="64A7A56B" w14:textId="77777777" w:rsidR="0065041B" w:rsidRDefault="0065041B" w:rsidP="0065041B">
      <w:pPr>
        <w:pStyle w:val="Pquestiontextpartsa"/>
      </w:pPr>
      <w:r w:rsidRPr="0004114E">
        <w:rPr>
          <w:rStyle w:val="Cquestionpartlabelbold"/>
        </w:rPr>
        <w:t>(b)</w:t>
      </w:r>
      <w:r w:rsidRPr="0004114E">
        <w:rPr>
          <w:rStyle w:val="Cquestionpartlabelbold"/>
        </w:rPr>
        <w:tab/>
      </w:r>
      <w:r w:rsidRPr="00654AF2">
        <w:rPr>
          <w:rStyle w:val="Cmathsexpressions"/>
        </w:rPr>
        <w:t>P</w:t>
      </w:r>
      <w:r w:rsidRPr="005165A4">
        <w:t xml:space="preserve"> = sum of side lengths</w:t>
      </w:r>
      <w:r w:rsidR="00FD5EB5">
        <w:rPr>
          <w:lang w:eastAsia="en-US"/>
        </w:rPr>
        <w:br/>
      </w:r>
      <w:r w:rsidRPr="005165A4">
        <w:t>= 6 + 12 + 6 + 12</w:t>
      </w:r>
      <w:r w:rsidR="00FD5EB5">
        <w:br/>
      </w:r>
      <w:r w:rsidRPr="005165A4">
        <w:t>= 36 cm</w:t>
      </w:r>
    </w:p>
    <w:p w14:paraId="73EB9C9D" w14:textId="77777777" w:rsidR="00F05F34" w:rsidRDefault="00F05F34" w:rsidP="0065041B">
      <w:pPr>
        <w:pStyle w:val="Pquestiontextpartsa"/>
      </w:pPr>
    </w:p>
    <w:p w14:paraId="30E42753" w14:textId="77777777" w:rsidR="00F05F34" w:rsidRPr="0046037D" w:rsidRDefault="00F05F34" w:rsidP="0065041B">
      <w:pPr>
        <w:pStyle w:val="Pquestiontextpartsa"/>
      </w:pPr>
    </w:p>
    <w:p w14:paraId="0E81E34C" w14:textId="22F527E4" w:rsidR="00FD5EB5" w:rsidRPr="00D74552" w:rsidRDefault="00FD5EB5" w:rsidP="00FD5EB5">
      <w:pPr>
        <w:pStyle w:val="Pquestionheadingsx"/>
      </w:pPr>
      <w:r>
        <w:lastRenderedPageBreak/>
        <w:t>Question 15</w:t>
      </w:r>
      <w:r>
        <w:tab/>
      </w:r>
      <w:r>
        <w:rPr>
          <w:rStyle w:val="Cmarkslabel"/>
        </w:rPr>
        <w:t>4</w:t>
      </w:r>
      <w:r w:rsidRPr="003B087C">
        <w:rPr>
          <w:rStyle w:val="Cmarkslabel"/>
        </w:rPr>
        <w:t xml:space="preserve"> </w:t>
      </w:r>
      <w:r w:rsidR="00F05F34">
        <w:rPr>
          <w:rStyle w:val="Cmarkslabel"/>
        </w:rPr>
        <w:t>marks</w:t>
      </w:r>
      <w:r>
        <w:tab/>
      </w:r>
      <w:r w:rsidR="008B2EDE">
        <w:t>[</w:t>
      </w:r>
      <w:r>
        <w:t>6.5</w:t>
      </w:r>
      <w:r w:rsidR="008B2EDE">
        <w:t>]</w:t>
      </w:r>
    </w:p>
    <w:p w14:paraId="27F9A3E4" w14:textId="77777777" w:rsidR="0065041B" w:rsidRPr="005165A4" w:rsidRDefault="0065041B" w:rsidP="0065041B">
      <w:pPr>
        <w:pStyle w:val="Pquestiontextmainstem"/>
      </w:pPr>
      <w:r w:rsidRPr="00654AF2">
        <w:t xml:space="preserve">Area of unshaded rectangle: 5 </w:t>
      </w:r>
      <w:r w:rsidRPr="00654AF2">
        <w:sym w:font="Symbol" w:char="F0B4"/>
      </w:r>
      <w:r w:rsidRPr="00654AF2">
        <w:t xml:space="preserve"> 3 = 15 cm</w:t>
      </w:r>
      <w:r w:rsidRPr="00654AF2">
        <w:rPr>
          <w:rStyle w:val="Csuperscript"/>
        </w:rPr>
        <w:t>2</w:t>
      </w:r>
    </w:p>
    <w:p w14:paraId="2F112E08" w14:textId="77777777" w:rsidR="0065041B" w:rsidRDefault="0065041B" w:rsidP="0065041B">
      <w:pPr>
        <w:pStyle w:val="Pquestiontextmainstem"/>
      </w:pPr>
      <w:r>
        <w:rPr>
          <w:rFonts w:eastAsia="Calibri"/>
          <w:noProof/>
        </w:rPr>
        <w:drawing>
          <wp:inline distT="0" distB="0" distL="0" distR="0" wp14:anchorId="0C15DA8B" wp14:editId="3D6DCDAE">
            <wp:extent cx="2120900" cy="1854200"/>
            <wp:effectExtent l="0" t="0" r="12700" b="0"/>
            <wp:docPr id="37" name="Picture 37" descr="PM7_SmB_Sem2S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PM7_SmB_Sem2S_0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900" cy="185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1FB855" w14:textId="77777777" w:rsidR="0065041B" w:rsidRPr="005165A4" w:rsidRDefault="0065041B" w:rsidP="0065041B">
      <w:pPr>
        <w:pStyle w:val="Pquestiontextmainstem"/>
      </w:pPr>
      <w:r w:rsidRPr="005165A4">
        <w:t>The construction line divides the shape into a trapezium and a rectangle.</w:t>
      </w:r>
    </w:p>
    <w:p w14:paraId="78EF5D08" w14:textId="77777777" w:rsidR="0065041B" w:rsidRPr="005165A4" w:rsidRDefault="0065041B" w:rsidP="0065041B">
      <w:pPr>
        <w:pStyle w:val="Pquestiontextmainstem"/>
      </w:pPr>
      <w:r w:rsidRPr="005165A4">
        <w:t xml:space="preserve">Area of trapezium: </w:t>
      </w:r>
      <w:r w:rsidRPr="005165A4">
        <w:rPr>
          <w:rFonts w:eastAsia="Calibri"/>
          <w:position w:val="-24"/>
        </w:rPr>
        <w:object w:dxaOrig="900" w:dyaOrig="615" w14:anchorId="3878551E">
          <v:shape id="_x0000_i1026" type="#_x0000_t75" style="width:45.15pt;height:30.1pt" o:ole="">
            <v:imagedata r:id="rId11" o:title=""/>
          </v:shape>
          <o:OLEObject Type="Embed" ProgID="Equation.3" ShapeID="_x0000_i1026" DrawAspect="Content" ObjectID="_1540670913" r:id="rId12"/>
        </w:object>
      </w:r>
      <w:r w:rsidRPr="00654AF2">
        <w:t xml:space="preserve"> = 16 cm</w:t>
      </w:r>
      <w:r w:rsidRPr="00654AF2">
        <w:rPr>
          <w:rStyle w:val="Csuperscript"/>
        </w:rPr>
        <w:t>2</w:t>
      </w:r>
    </w:p>
    <w:p w14:paraId="11D0F90A" w14:textId="77777777" w:rsidR="0065041B" w:rsidRPr="005165A4" w:rsidRDefault="0065041B" w:rsidP="0065041B">
      <w:pPr>
        <w:pStyle w:val="Pquestiontextmainstem"/>
      </w:pPr>
      <w:r w:rsidRPr="005165A4">
        <w:t xml:space="preserve">Area of rectangle: 5 </w:t>
      </w:r>
      <w:r w:rsidRPr="005165A4">
        <w:sym w:font="Symbol" w:char="F0B4"/>
      </w:r>
      <w:r w:rsidRPr="005165A4">
        <w:t xml:space="preserve"> 9 = 45 cm</w:t>
      </w:r>
      <w:r w:rsidRPr="00654AF2">
        <w:rPr>
          <w:rStyle w:val="Csuperscript"/>
        </w:rPr>
        <w:t>2</w:t>
      </w:r>
    </w:p>
    <w:p w14:paraId="18EEB54C" w14:textId="77777777" w:rsidR="0065041B" w:rsidRDefault="0065041B" w:rsidP="0065041B">
      <w:pPr>
        <w:pStyle w:val="Pquestiontextmainstem"/>
      </w:pPr>
      <w:r w:rsidRPr="005165A4">
        <w:t xml:space="preserve">Shaded area = 16 + 45 </w:t>
      </w:r>
      <w:r w:rsidRPr="005165A4">
        <w:sym w:font="Symbol" w:char="F02D"/>
      </w:r>
      <w:r w:rsidRPr="005165A4">
        <w:t xml:space="preserve"> 15 = 46 cm</w:t>
      </w:r>
      <w:r w:rsidRPr="00654AF2">
        <w:rPr>
          <w:rStyle w:val="Csuperscript"/>
        </w:rPr>
        <w:t>2</w:t>
      </w:r>
    </w:p>
    <w:p w14:paraId="18ADF516" w14:textId="7FDA243F" w:rsidR="00FD5EB5" w:rsidRDefault="00FD5EB5" w:rsidP="00FD5EB5">
      <w:pPr>
        <w:pStyle w:val="Pquestionheadingsx"/>
      </w:pPr>
      <w:r>
        <w:t>Question 16</w:t>
      </w:r>
      <w:r>
        <w:tab/>
      </w:r>
      <w:r>
        <w:rPr>
          <w:rStyle w:val="Cmarkslabel"/>
        </w:rPr>
        <w:t>4</w:t>
      </w:r>
      <w:r w:rsidRPr="003B087C">
        <w:rPr>
          <w:rStyle w:val="Cmarkslabel"/>
        </w:rPr>
        <w:t xml:space="preserve"> </w:t>
      </w:r>
      <w:r w:rsidR="00F05F34">
        <w:rPr>
          <w:rStyle w:val="Cmarkslabel"/>
        </w:rPr>
        <w:t>marks</w:t>
      </w:r>
      <w:r>
        <w:tab/>
      </w:r>
      <w:r w:rsidR="00303A27">
        <w:t>[</w:t>
      </w:r>
      <w:r>
        <w:t>7.4</w:t>
      </w:r>
      <w:r w:rsidR="00303A27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F05F34" w14:paraId="389325D3" w14:textId="77777777" w:rsidTr="00F05F34">
        <w:tc>
          <w:tcPr>
            <w:tcW w:w="3284" w:type="dxa"/>
          </w:tcPr>
          <w:p w14:paraId="0F32A25B" w14:textId="394F09C9" w:rsidR="00F05F34" w:rsidRDefault="00F05F34" w:rsidP="00F05F34">
            <w:pPr>
              <w:pStyle w:val="Pquestiontextpartsa"/>
            </w:pPr>
            <w:r w:rsidRPr="0004114E">
              <w:rPr>
                <w:rStyle w:val="Cquestionpartlabelbold"/>
              </w:rPr>
              <w:t>(a)</w:t>
            </w:r>
            <w:r w:rsidRPr="0004114E">
              <w:rPr>
                <w:rStyle w:val="Cquestionpartlabelbold"/>
              </w:rPr>
              <w:tab/>
            </w:r>
            <w:r w:rsidRPr="005165A4">
              <w:t>5</w:t>
            </w:r>
            <w:r w:rsidRPr="00654AF2">
              <w:rPr>
                <w:rStyle w:val="Cmathsexpressions"/>
              </w:rPr>
              <w:t>x</w:t>
            </w:r>
            <w:r w:rsidRPr="005165A4">
              <w:t xml:space="preserve"> </w:t>
            </w:r>
            <w:r w:rsidRPr="005165A4">
              <w:sym w:font="Symbol" w:char="F02D"/>
            </w:r>
            <w:r w:rsidRPr="005165A4">
              <w:t xml:space="preserve"> 2 = 13</w:t>
            </w:r>
            <w:r>
              <w:br/>
            </w:r>
            <w:r w:rsidRPr="005165A4">
              <w:t>5</w:t>
            </w:r>
            <w:r w:rsidRPr="00654AF2">
              <w:rPr>
                <w:rStyle w:val="Cmathsexpressions"/>
              </w:rPr>
              <w:t>x</w:t>
            </w:r>
            <w:r w:rsidRPr="005165A4">
              <w:t xml:space="preserve"> = 15</w:t>
            </w:r>
            <w:r>
              <w:br/>
            </w:r>
            <w:r w:rsidRPr="00654AF2">
              <w:rPr>
                <w:rStyle w:val="Cmathsexpressions"/>
              </w:rPr>
              <w:t>x</w:t>
            </w:r>
            <w:r w:rsidRPr="005165A4">
              <w:t xml:space="preserve"> = 3</w:t>
            </w:r>
          </w:p>
        </w:tc>
        <w:tc>
          <w:tcPr>
            <w:tcW w:w="3285" w:type="dxa"/>
          </w:tcPr>
          <w:p w14:paraId="248B40B9" w14:textId="6935356A" w:rsidR="00F05F34" w:rsidRDefault="00F05F34" w:rsidP="00F05F34">
            <w:pPr>
              <w:pStyle w:val="Pquestiontextpartsa"/>
            </w:pPr>
            <w:r w:rsidRPr="0004114E">
              <w:rPr>
                <w:rStyle w:val="Cquestionpartlabelbold"/>
              </w:rPr>
              <w:t>(b)</w:t>
            </w:r>
            <w:r w:rsidRPr="0004114E">
              <w:rPr>
                <w:rStyle w:val="Cquestionpartlabelbold"/>
              </w:rPr>
              <w:tab/>
            </w:r>
            <w:r w:rsidRPr="005165A4">
              <w:t>3(</w:t>
            </w:r>
            <w:r w:rsidRPr="00654AF2">
              <w:rPr>
                <w:rStyle w:val="Cmathsexpressions"/>
              </w:rPr>
              <w:t>x</w:t>
            </w:r>
            <w:r w:rsidRPr="005165A4">
              <w:t xml:space="preserve"> </w:t>
            </w:r>
            <w:r w:rsidRPr="005165A4">
              <w:sym w:font="Symbol" w:char="F02D"/>
            </w:r>
            <w:r w:rsidRPr="005165A4">
              <w:t xml:space="preserve"> 2) = 9</w:t>
            </w:r>
            <w:r>
              <w:rPr>
                <w:lang w:eastAsia="en-US"/>
              </w:rPr>
              <w:br/>
            </w:r>
            <w:r w:rsidRPr="005165A4">
              <w:t>(</w:t>
            </w:r>
            <w:r w:rsidRPr="00654AF2">
              <w:rPr>
                <w:rStyle w:val="Cmathsexpressions"/>
              </w:rPr>
              <w:t>x</w:t>
            </w:r>
            <w:r w:rsidRPr="005165A4">
              <w:t xml:space="preserve"> </w:t>
            </w:r>
            <w:r w:rsidRPr="005165A4">
              <w:sym w:font="Symbol" w:char="F02D"/>
            </w:r>
            <w:r w:rsidRPr="005165A4">
              <w:t xml:space="preserve"> 2) = 3</w:t>
            </w:r>
            <w:r>
              <w:br/>
            </w:r>
            <w:r w:rsidRPr="00654AF2">
              <w:rPr>
                <w:rStyle w:val="Cmathsexpressions"/>
              </w:rPr>
              <w:t>x</w:t>
            </w:r>
            <w:r w:rsidRPr="005165A4">
              <w:t xml:space="preserve"> = 5</w:t>
            </w:r>
          </w:p>
        </w:tc>
        <w:tc>
          <w:tcPr>
            <w:tcW w:w="3285" w:type="dxa"/>
          </w:tcPr>
          <w:p w14:paraId="0D3EAD83" w14:textId="4FC55FF2" w:rsidR="00F05F34" w:rsidRDefault="00F05F34" w:rsidP="00303A27">
            <w:pPr>
              <w:pStyle w:val="Pquestiontextpartsa"/>
            </w:pPr>
            <w:r w:rsidRPr="0004114E">
              <w:rPr>
                <w:rStyle w:val="Cquestionpartlabelbold"/>
              </w:rPr>
              <w:t>(c)</w:t>
            </w:r>
            <w:r>
              <w:tab/>
            </w:r>
            <w:r w:rsidR="00303A27" w:rsidRPr="00303A27">
              <w:rPr>
                <w:position w:val="-24"/>
              </w:rPr>
              <w:object w:dxaOrig="1240" w:dyaOrig="660" w14:anchorId="0091D558">
                <v:shape id="_x0000_i1027" type="#_x0000_t75" style="width:62.35pt;height:33.3pt" o:ole="">
                  <v:imagedata r:id="rId13" o:title=""/>
                </v:shape>
                <o:OLEObject Type="Embed" ProgID="Equation.DSMT4" ShapeID="_x0000_i1027" DrawAspect="Content" ObjectID="_1540670914" r:id="rId14"/>
              </w:object>
            </w:r>
            <w:r>
              <w:br/>
            </w:r>
            <w:r w:rsidRPr="005165A4">
              <w:t>2(</w:t>
            </w:r>
            <w:r w:rsidRPr="00654AF2">
              <w:rPr>
                <w:rStyle w:val="Cmathsexpressions"/>
              </w:rPr>
              <w:t>x</w:t>
            </w:r>
            <w:r w:rsidRPr="005165A4">
              <w:t xml:space="preserve"> + 3) = 30</w:t>
            </w:r>
            <w:r>
              <w:br/>
            </w:r>
            <w:r w:rsidRPr="005165A4">
              <w:t>(</w:t>
            </w:r>
            <w:r w:rsidRPr="00654AF2">
              <w:rPr>
                <w:rStyle w:val="Cmathsexpressions"/>
              </w:rPr>
              <w:t>x</w:t>
            </w:r>
            <w:r w:rsidRPr="005165A4">
              <w:t xml:space="preserve"> + 3) = 15</w:t>
            </w:r>
            <w:r>
              <w:br/>
            </w:r>
            <w:r w:rsidRPr="00654AF2">
              <w:rPr>
                <w:rStyle w:val="Cmathsexpressions"/>
              </w:rPr>
              <w:t>x</w:t>
            </w:r>
            <w:r w:rsidRPr="005165A4">
              <w:t xml:space="preserve"> = 12</w:t>
            </w:r>
          </w:p>
        </w:tc>
      </w:tr>
    </w:tbl>
    <w:p w14:paraId="5B182675" w14:textId="13E87D4F" w:rsidR="00FD5EB5" w:rsidRPr="00D74552" w:rsidRDefault="00FD5EB5" w:rsidP="00FD5EB5">
      <w:pPr>
        <w:pStyle w:val="Pquestionheadingsx"/>
      </w:pPr>
      <w:r>
        <w:t>Question 17</w:t>
      </w:r>
      <w:r>
        <w:tab/>
      </w:r>
      <w:r>
        <w:rPr>
          <w:rStyle w:val="Cmarkslabel"/>
        </w:rPr>
        <w:t>3</w:t>
      </w:r>
      <w:r w:rsidRPr="003B087C">
        <w:rPr>
          <w:rStyle w:val="Cmarkslabel"/>
        </w:rPr>
        <w:t xml:space="preserve"> </w:t>
      </w:r>
      <w:r w:rsidR="00F05F34">
        <w:rPr>
          <w:rStyle w:val="Cmarkslabel"/>
        </w:rPr>
        <w:t>marks</w:t>
      </w:r>
      <w:r>
        <w:tab/>
      </w:r>
      <w:r w:rsidR="00303A27">
        <w:t>[</w:t>
      </w:r>
      <w:r>
        <w:t>7.5</w:t>
      </w:r>
      <w:r w:rsidR="00303A27">
        <w:t>]</w:t>
      </w:r>
    </w:p>
    <w:p w14:paraId="48884E2A" w14:textId="77777777" w:rsidR="0065041B" w:rsidRDefault="0065041B" w:rsidP="0065041B">
      <w:pPr>
        <w:pStyle w:val="Pquestiontextpartsa"/>
      </w:pPr>
      <w:r w:rsidRPr="0004114E">
        <w:rPr>
          <w:rStyle w:val="Cquestionpartlabelbold"/>
        </w:rPr>
        <w:t>(a)</w:t>
      </w:r>
      <w:r w:rsidRPr="0004114E">
        <w:rPr>
          <w:rStyle w:val="Cquestionpartlabelbold"/>
        </w:rPr>
        <w:tab/>
      </w:r>
      <w:r w:rsidRPr="00654AF2">
        <w:rPr>
          <w:rStyle w:val="Cmathsexpressions"/>
        </w:rPr>
        <w:t>C</w:t>
      </w:r>
      <w:r w:rsidRPr="00654AF2">
        <w:t xml:space="preserve"> = </w:t>
      </w:r>
      <w:r w:rsidRPr="00654AF2">
        <w:rPr>
          <w:rStyle w:val="Cmathsexpressions"/>
        </w:rPr>
        <w:t>P</w:t>
      </w:r>
      <w:r w:rsidRPr="005165A4">
        <w:t xml:space="preserve"> + 12.99</w:t>
      </w:r>
    </w:p>
    <w:p w14:paraId="302B7E2C" w14:textId="4A7CB7FF" w:rsidR="00E43D6B" w:rsidRDefault="0065041B" w:rsidP="0065041B">
      <w:pPr>
        <w:pStyle w:val="Pquestiontextpartsa"/>
      </w:pPr>
      <w:r w:rsidRPr="0004114E">
        <w:rPr>
          <w:rStyle w:val="Cquestionpartlabelbold"/>
        </w:rPr>
        <w:t>(b)</w:t>
      </w:r>
      <w:r>
        <w:tab/>
      </w:r>
      <w:r w:rsidRPr="00654AF2">
        <w:t xml:space="preserve">77.89 = </w:t>
      </w:r>
      <w:r w:rsidRPr="00654AF2">
        <w:rPr>
          <w:rStyle w:val="Cmathsexpressions"/>
        </w:rPr>
        <w:t>P</w:t>
      </w:r>
      <w:r w:rsidRPr="005165A4">
        <w:t xml:space="preserve"> + 12.99</w:t>
      </w:r>
      <w:r w:rsidR="00FD5EB5">
        <w:br/>
      </w:r>
      <w:r w:rsidRPr="00654AF2">
        <w:rPr>
          <w:rStyle w:val="Cmathsexpressions"/>
        </w:rPr>
        <w:t>P</w:t>
      </w:r>
      <w:r w:rsidRPr="005165A4">
        <w:t xml:space="preserve"> = 77.89 </w:t>
      </w:r>
      <w:r w:rsidRPr="005165A4">
        <w:sym w:font="Symbol" w:char="F02D"/>
      </w:r>
      <w:r w:rsidRPr="005165A4">
        <w:t xml:space="preserve"> 12.99</w:t>
      </w:r>
      <w:r w:rsidR="00FD5EB5">
        <w:br/>
      </w:r>
      <w:r w:rsidRPr="00654AF2">
        <w:rPr>
          <w:rStyle w:val="Cmathsexpressions"/>
        </w:rPr>
        <w:t>P</w:t>
      </w:r>
      <w:r w:rsidRPr="005165A4">
        <w:t xml:space="preserve"> = 64.9</w:t>
      </w:r>
      <w:r w:rsidR="00FD5EB5">
        <w:br/>
      </w:r>
      <w:r w:rsidRPr="005165A4">
        <w:t xml:space="preserve">The paint </w:t>
      </w:r>
      <w:r w:rsidR="00F05F34">
        <w:t>cost</w:t>
      </w:r>
      <w:r w:rsidRPr="005165A4">
        <w:t xml:space="preserve"> $64.90</w:t>
      </w:r>
      <w:r w:rsidR="00F05F34">
        <w:t>.</w:t>
      </w:r>
    </w:p>
    <w:p w14:paraId="0F941A74" w14:textId="22A2BC1F" w:rsidR="00FD5EB5" w:rsidRPr="00D74552" w:rsidRDefault="00FD5EB5" w:rsidP="00FD5EB5">
      <w:pPr>
        <w:pStyle w:val="Pquestionheadingsx"/>
      </w:pPr>
      <w:r>
        <w:t>Question 18</w:t>
      </w:r>
      <w:r>
        <w:tab/>
      </w:r>
      <w:r>
        <w:rPr>
          <w:rStyle w:val="Cmarkslabel"/>
        </w:rPr>
        <w:t>4</w:t>
      </w:r>
      <w:r w:rsidRPr="003B087C">
        <w:rPr>
          <w:rStyle w:val="Cmarkslabel"/>
        </w:rPr>
        <w:t xml:space="preserve"> </w:t>
      </w:r>
      <w:r w:rsidR="00F05F34">
        <w:rPr>
          <w:rStyle w:val="Cmarkslabel"/>
        </w:rPr>
        <w:t>marks</w:t>
      </w:r>
      <w:r>
        <w:tab/>
      </w:r>
      <w:r w:rsidR="00303A27">
        <w:t>[</w:t>
      </w:r>
      <w:r>
        <w:t>8.2</w:t>
      </w:r>
      <w:r w:rsidR="00303A27">
        <w:t>]</w:t>
      </w:r>
    </w:p>
    <w:p w14:paraId="3FC79E05" w14:textId="77777777" w:rsidR="0065041B" w:rsidRDefault="0065041B" w:rsidP="0065041B">
      <w:pPr>
        <w:pStyle w:val="Pquestiontextpartsa"/>
      </w:pPr>
      <w:r w:rsidRPr="0004114E">
        <w:rPr>
          <w:rStyle w:val="Cquestionpartlabelbold"/>
        </w:rPr>
        <w:t>(a)</w:t>
      </w:r>
      <w:r>
        <w:tab/>
      </w:r>
      <w:r w:rsidRPr="00654AF2">
        <w:sym w:font="Symbol" w:char="F0D0"/>
      </w:r>
      <w:r w:rsidRPr="00654AF2">
        <w:rPr>
          <w:rStyle w:val="Cmathsexpressions"/>
        </w:rPr>
        <w:t>CFB</w:t>
      </w:r>
    </w:p>
    <w:p w14:paraId="68060366" w14:textId="77777777" w:rsidR="0065041B" w:rsidRDefault="0065041B" w:rsidP="0065041B">
      <w:pPr>
        <w:pStyle w:val="Pquestiontextpartsa"/>
      </w:pPr>
      <w:r w:rsidRPr="0004114E">
        <w:rPr>
          <w:rStyle w:val="Cquestionpartlabelbold"/>
        </w:rPr>
        <w:t>(b)</w:t>
      </w:r>
      <w:r>
        <w:tab/>
      </w:r>
      <w:r w:rsidRPr="00654AF2">
        <w:sym w:font="Symbol" w:char="F0D0"/>
      </w:r>
      <w:r w:rsidRPr="00654AF2">
        <w:rPr>
          <w:rStyle w:val="Cmathsexpressions"/>
        </w:rPr>
        <w:t>CFB</w:t>
      </w:r>
      <w:r w:rsidRPr="00654AF2">
        <w:t xml:space="preserve"> and </w:t>
      </w:r>
      <w:r w:rsidRPr="00654AF2">
        <w:sym w:font="Symbol" w:char="F0D0"/>
      </w:r>
      <w:r w:rsidRPr="00654AF2">
        <w:rPr>
          <w:rStyle w:val="Cmathsexpressions"/>
        </w:rPr>
        <w:t>BFA</w:t>
      </w:r>
    </w:p>
    <w:p w14:paraId="49BD5B3D" w14:textId="4A4011D9" w:rsidR="0065041B" w:rsidRDefault="0065041B" w:rsidP="0065041B">
      <w:pPr>
        <w:pStyle w:val="Pquestiontextpartsa"/>
      </w:pPr>
      <w:r w:rsidRPr="0004114E">
        <w:rPr>
          <w:rStyle w:val="Cquestionpartlabelbold"/>
        </w:rPr>
        <w:t>(c)</w:t>
      </w:r>
      <w:r>
        <w:tab/>
      </w:r>
      <w:r w:rsidRPr="00654AF2">
        <w:sym w:font="Symbol" w:char="F0D0"/>
      </w:r>
      <w:r w:rsidRPr="00654AF2">
        <w:rPr>
          <w:rStyle w:val="Cmathsexpressions"/>
        </w:rPr>
        <w:t>DFC</w:t>
      </w:r>
      <w:r w:rsidRPr="00654AF2">
        <w:t xml:space="preserve"> and </w:t>
      </w:r>
      <w:r w:rsidRPr="00654AF2">
        <w:rPr>
          <w:rStyle w:val="Cmathsexpressions"/>
        </w:rPr>
        <w:sym w:font="Symbol" w:char="F0D0"/>
      </w:r>
      <w:r w:rsidRPr="00654AF2">
        <w:rPr>
          <w:rStyle w:val="Cmathsexpressions"/>
        </w:rPr>
        <w:t>CF</w:t>
      </w:r>
      <w:r w:rsidR="002D4247">
        <w:rPr>
          <w:rStyle w:val="Cmathsexpressions"/>
        </w:rPr>
        <w:t xml:space="preserve">A </w:t>
      </w:r>
      <w:r w:rsidRPr="00654AF2">
        <w:t xml:space="preserve">or </w:t>
      </w:r>
      <w:r w:rsidRPr="00654AF2">
        <w:sym w:font="Symbol" w:char="F0D0"/>
      </w:r>
      <w:r w:rsidRPr="00654AF2">
        <w:rPr>
          <w:rStyle w:val="Cmathsexpressions"/>
        </w:rPr>
        <w:t>DFE</w:t>
      </w:r>
      <w:r w:rsidRPr="00654AF2">
        <w:t xml:space="preserve"> and </w:t>
      </w:r>
      <w:r w:rsidRPr="00654AF2">
        <w:sym w:font="Symbol" w:char="F0D0"/>
      </w:r>
      <w:r w:rsidRPr="00654AF2">
        <w:rPr>
          <w:rStyle w:val="Cmathsexpressions"/>
        </w:rPr>
        <w:t>EFA</w:t>
      </w:r>
    </w:p>
    <w:p w14:paraId="0061FE51" w14:textId="6B7D7E34" w:rsidR="0065041B" w:rsidRDefault="0065041B" w:rsidP="0065041B">
      <w:pPr>
        <w:pStyle w:val="Pquestiontextpartsa"/>
      </w:pPr>
      <w:r w:rsidRPr="0004114E">
        <w:rPr>
          <w:rStyle w:val="Cquestionpartlabelbold"/>
        </w:rPr>
        <w:t>(d)</w:t>
      </w:r>
      <w:r w:rsidR="00303A27">
        <w:tab/>
      </w:r>
      <w:r w:rsidRPr="00654AF2">
        <w:sym w:font="Symbol" w:char="F0D0"/>
      </w:r>
      <w:r w:rsidRPr="00654AF2">
        <w:rPr>
          <w:rStyle w:val="Cmathsexpressions"/>
        </w:rPr>
        <w:t>DFE</w:t>
      </w:r>
      <w:r w:rsidRPr="00654AF2">
        <w:t xml:space="preserve"> and </w:t>
      </w:r>
      <w:r w:rsidRPr="00654AF2">
        <w:sym w:font="Symbol" w:char="F0D0"/>
      </w:r>
      <w:r w:rsidRPr="00654AF2">
        <w:rPr>
          <w:rStyle w:val="Cmathsexpressions"/>
        </w:rPr>
        <w:t>BFA</w:t>
      </w:r>
    </w:p>
    <w:p w14:paraId="4B80AF4E" w14:textId="21CC4DA8" w:rsidR="00FD5EB5" w:rsidRPr="00D74552" w:rsidRDefault="00FD5EB5" w:rsidP="00FD5EB5">
      <w:pPr>
        <w:pStyle w:val="Pquestionheadingsx"/>
      </w:pPr>
      <w:r>
        <w:t>Question 19</w:t>
      </w:r>
      <w:r>
        <w:tab/>
      </w:r>
      <w:r>
        <w:rPr>
          <w:rStyle w:val="Cmarkslabel"/>
        </w:rPr>
        <w:t>8</w:t>
      </w:r>
      <w:r w:rsidRPr="003B087C">
        <w:rPr>
          <w:rStyle w:val="Cmarkslabel"/>
        </w:rPr>
        <w:t xml:space="preserve"> </w:t>
      </w:r>
      <w:r w:rsidR="00F05F34">
        <w:rPr>
          <w:rStyle w:val="Cmarkslabel"/>
        </w:rPr>
        <w:t>marks</w:t>
      </w:r>
      <w:r>
        <w:tab/>
      </w:r>
      <w:r w:rsidR="00303A27">
        <w:t>[</w:t>
      </w:r>
      <w:r>
        <w:t>8.4</w:t>
      </w:r>
      <w:r w:rsidR="00303A27">
        <w:t>]</w:t>
      </w:r>
    </w:p>
    <w:p w14:paraId="22D2233F" w14:textId="058AE915" w:rsidR="0065041B" w:rsidRPr="005165A4" w:rsidRDefault="0065041B" w:rsidP="0065041B">
      <w:pPr>
        <w:pStyle w:val="Pquestiontextmainstem"/>
      </w:pPr>
      <w:r w:rsidRPr="00654AF2">
        <w:rPr>
          <w:rStyle w:val="Cmathsexpressions"/>
        </w:rPr>
        <w:t>a</w:t>
      </w:r>
      <w:r w:rsidRPr="005165A4">
        <w:t>: 80</w:t>
      </w:r>
      <w:r w:rsidRPr="005165A4">
        <w:sym w:font="Symbol" w:char="F0B0"/>
      </w:r>
      <w:r w:rsidR="00F05F34">
        <w:t>:</w:t>
      </w:r>
      <w:r w:rsidRPr="005165A4">
        <w:t xml:space="preserve"> straight angle</w:t>
      </w:r>
    </w:p>
    <w:p w14:paraId="729EEE8B" w14:textId="77777777" w:rsidR="0065041B" w:rsidRPr="005165A4" w:rsidRDefault="0065041B" w:rsidP="0065041B">
      <w:pPr>
        <w:pStyle w:val="Pquestiontextmainstem"/>
      </w:pPr>
      <w:r w:rsidRPr="00654AF2">
        <w:rPr>
          <w:rStyle w:val="Cmathsexpressions"/>
        </w:rPr>
        <w:t>b</w:t>
      </w:r>
      <w:r w:rsidRPr="005165A4">
        <w:t>: 100</w:t>
      </w:r>
      <w:r w:rsidRPr="005165A4">
        <w:sym w:font="Symbol" w:char="F0B0"/>
      </w:r>
      <w:r w:rsidRPr="005165A4">
        <w:t>: vertically opposite</w:t>
      </w:r>
    </w:p>
    <w:p w14:paraId="56322F59" w14:textId="77777777" w:rsidR="0065041B" w:rsidRPr="005165A4" w:rsidRDefault="0065041B" w:rsidP="0065041B">
      <w:pPr>
        <w:pStyle w:val="Pquestiontextmainstem"/>
      </w:pPr>
      <w:r w:rsidRPr="00654AF2">
        <w:rPr>
          <w:rStyle w:val="Cmathsexpressions"/>
        </w:rPr>
        <w:t>c</w:t>
      </w:r>
      <w:r w:rsidRPr="005165A4">
        <w:t>: 100</w:t>
      </w:r>
      <w:r w:rsidRPr="005165A4">
        <w:sym w:font="Symbol" w:char="F0B0"/>
      </w:r>
      <w:r w:rsidRPr="005165A4">
        <w:t xml:space="preserve">: alternate </w:t>
      </w:r>
    </w:p>
    <w:p w14:paraId="5E4F560D" w14:textId="77777777" w:rsidR="0065041B" w:rsidRPr="005165A4" w:rsidRDefault="0065041B" w:rsidP="0065041B">
      <w:pPr>
        <w:pStyle w:val="Pquestiontextmainstem"/>
      </w:pPr>
      <w:r w:rsidRPr="00654AF2">
        <w:rPr>
          <w:rStyle w:val="Cmathsexpressions"/>
        </w:rPr>
        <w:t>d</w:t>
      </w:r>
      <w:r w:rsidRPr="005165A4">
        <w:t>: 100</w:t>
      </w:r>
      <w:r w:rsidRPr="005165A4">
        <w:sym w:font="Symbol" w:char="F0B0"/>
      </w:r>
      <w:r w:rsidRPr="005165A4">
        <w:t>: corresponding</w:t>
      </w:r>
    </w:p>
    <w:p w14:paraId="24A52011" w14:textId="77777777" w:rsidR="0065041B" w:rsidRDefault="0065041B" w:rsidP="0065041B">
      <w:pPr>
        <w:pStyle w:val="Pquestiontextmainstem"/>
      </w:pPr>
      <w:r w:rsidRPr="005165A4">
        <w:t>(other reasons are possible)</w:t>
      </w:r>
    </w:p>
    <w:p w14:paraId="6DCC02DE" w14:textId="1182832E" w:rsidR="00FD5EB5" w:rsidRPr="00D74552" w:rsidRDefault="00FD5EB5" w:rsidP="00FD5EB5">
      <w:pPr>
        <w:pStyle w:val="Pquestionheadingsx"/>
      </w:pPr>
      <w:r>
        <w:lastRenderedPageBreak/>
        <w:t>Question 20</w:t>
      </w:r>
      <w:r>
        <w:tab/>
      </w:r>
      <w:r w:rsidR="00F05F34">
        <w:rPr>
          <w:rStyle w:val="Cmarkslabel"/>
        </w:rPr>
        <w:t>3</w:t>
      </w:r>
      <w:r w:rsidRPr="003B087C">
        <w:rPr>
          <w:rStyle w:val="Cmarkslabel"/>
        </w:rPr>
        <w:t xml:space="preserve"> </w:t>
      </w:r>
      <w:r w:rsidR="00F05F34">
        <w:rPr>
          <w:rStyle w:val="Cmarkslabel"/>
        </w:rPr>
        <w:t>marks</w:t>
      </w:r>
      <w:r>
        <w:tab/>
      </w:r>
      <w:r w:rsidR="00303A27">
        <w:t>[</w:t>
      </w:r>
      <w:r>
        <w:t>8.6</w:t>
      </w:r>
      <w:r w:rsidR="00303A27">
        <w:t>]</w:t>
      </w:r>
    </w:p>
    <w:p w14:paraId="203157BD" w14:textId="77777777" w:rsidR="004B2A90" w:rsidRDefault="004B2A90" w:rsidP="004B2A90">
      <w:pPr>
        <w:pStyle w:val="Pquestiontextpartsa"/>
        <w:rPr>
          <w:rStyle w:val="Cquestionpartlabelbold"/>
        </w:rPr>
      </w:pPr>
      <w:r w:rsidRPr="000D3E18">
        <w:rPr>
          <w:rStyle w:val="Cquestionpartlabelbold"/>
        </w:rPr>
        <w:t>(a)</w:t>
      </w:r>
    </w:p>
    <w:p w14:paraId="24E4DA9C" w14:textId="1FFFBE0F" w:rsidR="0065041B" w:rsidRPr="005165A4" w:rsidRDefault="0065041B" w:rsidP="004B2A90">
      <w:pPr>
        <w:pStyle w:val="Pquestiontextpartsa"/>
      </w:pPr>
      <w:r w:rsidRPr="005165A4">
        <w:rPr>
          <w:rFonts w:eastAsia="Calibri"/>
        </w:rPr>
        <w:object w:dxaOrig="2820" w:dyaOrig="1695" w14:anchorId="1A3DCACB">
          <v:shape id="_x0000_i1028" type="#_x0000_t75" style="width:140.8pt;height:84.9pt" o:ole="">
            <v:imagedata r:id="rId15" o:title=""/>
          </v:shape>
          <o:OLEObject Type="Embed" ProgID="FXDraw3.Document" ShapeID="_x0000_i1028" DrawAspect="Content" ObjectID="_1540670915" r:id="rId16"/>
        </w:object>
      </w:r>
    </w:p>
    <w:p w14:paraId="3C022166" w14:textId="455EA1ED" w:rsidR="004B2A90" w:rsidRDefault="004B2A90" w:rsidP="004B2A90">
      <w:pPr>
        <w:pStyle w:val="Pquestiontextpartsai"/>
      </w:pPr>
      <w:r>
        <w:rPr>
          <w:rStyle w:val="Cquestionpartlabelbold"/>
        </w:rPr>
        <w:t xml:space="preserve"> (b) </w:t>
      </w:r>
      <w:r w:rsidRPr="005C61BE">
        <w:rPr>
          <w:rStyle w:val="Cquestionpartlabelbold"/>
        </w:rPr>
        <w:t>(i)</w:t>
      </w:r>
      <w:r>
        <w:tab/>
        <w:t>scalene triangles</w:t>
      </w:r>
    </w:p>
    <w:p w14:paraId="38C81A46" w14:textId="1908A9F1" w:rsidR="004B2A90" w:rsidRDefault="004B2A90" w:rsidP="004B2A90">
      <w:pPr>
        <w:pStyle w:val="Pquestiontextpartsi"/>
      </w:pPr>
      <w:r w:rsidRPr="005C61BE">
        <w:rPr>
          <w:rStyle w:val="Cquestionpartlabelbold"/>
        </w:rPr>
        <w:t>(ii)</w:t>
      </w:r>
      <w:r>
        <w:tab/>
        <w:t>right-angled triangles</w:t>
      </w:r>
    </w:p>
    <w:p w14:paraId="666D7E77" w14:textId="5DD1C2AE" w:rsidR="00FD5EB5" w:rsidRPr="00D74552" w:rsidRDefault="00FD5EB5" w:rsidP="00FD5EB5">
      <w:pPr>
        <w:pStyle w:val="Pquestionheadingsx"/>
      </w:pPr>
      <w:r>
        <w:t>Question 21</w:t>
      </w:r>
      <w:r>
        <w:tab/>
      </w:r>
      <w:r>
        <w:rPr>
          <w:rStyle w:val="Cmarkslabel"/>
        </w:rPr>
        <w:t xml:space="preserve">3 </w:t>
      </w:r>
      <w:r w:rsidR="00F05F34">
        <w:rPr>
          <w:rStyle w:val="Cmarkslabel"/>
        </w:rPr>
        <w:t>marks</w:t>
      </w:r>
      <w:r>
        <w:tab/>
      </w:r>
      <w:r w:rsidR="004B2A90">
        <w:t>[</w:t>
      </w:r>
      <w:r>
        <w:t>9.1</w:t>
      </w:r>
      <w:r w:rsidR="004B2A90">
        <w:t>]</w:t>
      </w:r>
    </w:p>
    <w:p w14:paraId="11997CB7" w14:textId="77777777" w:rsidR="0065041B" w:rsidRDefault="0065041B" w:rsidP="0065041B">
      <w:pPr>
        <w:pStyle w:val="Pquestiontextpartsa"/>
      </w:pPr>
      <w:r w:rsidRPr="0004114E">
        <w:rPr>
          <w:rStyle w:val="Cquestionpartlabelbold"/>
        </w:rPr>
        <w:t>(a)</w:t>
      </w:r>
      <w:r w:rsidRPr="0004114E">
        <w:rPr>
          <w:rStyle w:val="Cquestionpartlabelbold"/>
        </w:rPr>
        <w:tab/>
      </w:r>
      <w:r w:rsidRPr="005165A4">
        <w:t>You count, so discrete.</w:t>
      </w:r>
    </w:p>
    <w:p w14:paraId="48523805" w14:textId="77777777" w:rsidR="0065041B" w:rsidRDefault="0065041B" w:rsidP="0065041B">
      <w:pPr>
        <w:pStyle w:val="Pquestiontextpartsa"/>
      </w:pPr>
      <w:r w:rsidRPr="0004114E">
        <w:rPr>
          <w:rStyle w:val="Cquestionpartlabelbold"/>
        </w:rPr>
        <w:t>(b)</w:t>
      </w:r>
      <w:r>
        <w:tab/>
      </w:r>
      <w:r w:rsidRPr="005165A4">
        <w:t>You choose from a list, so categorical.</w:t>
      </w:r>
    </w:p>
    <w:p w14:paraId="153BF2DB" w14:textId="77777777" w:rsidR="00E43D6B" w:rsidRDefault="0065041B" w:rsidP="0065041B">
      <w:pPr>
        <w:pStyle w:val="Pquestiontextpartsa"/>
      </w:pPr>
      <w:r w:rsidRPr="0004114E">
        <w:rPr>
          <w:rStyle w:val="Cquestionpartlabelbold"/>
        </w:rPr>
        <w:t>(c)</w:t>
      </w:r>
      <w:r w:rsidRPr="0004114E">
        <w:rPr>
          <w:rStyle w:val="Cquestionpartlabelbold"/>
        </w:rPr>
        <w:tab/>
      </w:r>
      <w:r w:rsidRPr="005165A4">
        <w:t>You measure, so continuous.</w:t>
      </w:r>
    </w:p>
    <w:p w14:paraId="49FF82C4" w14:textId="61000C29" w:rsidR="00F05F34" w:rsidRPr="00D74552" w:rsidRDefault="00F05F34" w:rsidP="00F05F34">
      <w:pPr>
        <w:pStyle w:val="Pquestionheadingsx"/>
      </w:pPr>
      <w:r>
        <w:t>Question 22</w:t>
      </w:r>
      <w:r>
        <w:tab/>
      </w:r>
      <w:r w:rsidR="004B2A90">
        <w:rPr>
          <w:rStyle w:val="Cmarkslabel"/>
        </w:rPr>
        <w:t>2</w:t>
      </w:r>
      <w:r w:rsidRPr="003B087C">
        <w:rPr>
          <w:rStyle w:val="Cmarkslabel"/>
        </w:rPr>
        <w:t xml:space="preserve"> </w:t>
      </w:r>
      <w:r>
        <w:rPr>
          <w:rStyle w:val="Cmarkslabel"/>
        </w:rPr>
        <w:t>marks</w:t>
      </w:r>
      <w:r>
        <w:tab/>
      </w:r>
      <w:r w:rsidR="004B2A90">
        <w:t>[</w:t>
      </w:r>
      <w:r>
        <w:t>9.7</w:t>
      </w:r>
      <w:r w:rsidR="004B2A90">
        <w:t>]</w:t>
      </w:r>
    </w:p>
    <w:p w14:paraId="6A4881F3" w14:textId="77777777" w:rsidR="00F05F34" w:rsidRPr="005165A4" w:rsidRDefault="00F05F34" w:rsidP="00F05F34">
      <w:pPr>
        <w:pStyle w:val="Pquestiontextpartsa"/>
      </w:pPr>
      <w:r w:rsidRPr="0004114E">
        <w:rPr>
          <w:rStyle w:val="Cquestionpartlabelbold"/>
        </w:rPr>
        <w:t>(a)</w:t>
      </w:r>
      <w:r w:rsidRPr="0004114E">
        <w:rPr>
          <w:rStyle w:val="Cquestionpartlabelbold"/>
        </w:rPr>
        <w:tab/>
      </w:r>
      <w:r w:rsidRPr="005165A4">
        <w:rPr>
          <w:rFonts w:eastAsia="Calibri"/>
          <w:position w:val="-24"/>
        </w:rPr>
        <w:object w:dxaOrig="765" w:dyaOrig="615" w14:anchorId="71CE0643">
          <v:shape id="_x0000_i1029" type="#_x0000_t75" style="width:38.7pt;height:30.1pt" o:ole="">
            <v:imagedata r:id="rId17" o:title=""/>
          </v:shape>
          <o:OLEObject Type="Embed" ProgID="Equation.3" ShapeID="_x0000_i1029" DrawAspect="Content" ObjectID="_1540670916" r:id="rId18"/>
        </w:object>
      </w:r>
    </w:p>
    <w:p w14:paraId="7AAE44EE" w14:textId="77777777" w:rsidR="00F05F34" w:rsidRPr="005165A4" w:rsidRDefault="00F05F34" w:rsidP="00F05F34">
      <w:pPr>
        <w:pStyle w:val="Pquestiontextpartsa"/>
      </w:pPr>
      <w:r w:rsidRPr="0004114E">
        <w:rPr>
          <w:rStyle w:val="Cquestionpartlabelbold"/>
        </w:rPr>
        <w:t>(b)</w:t>
      </w:r>
      <w:r>
        <w:tab/>
      </w:r>
      <w:r w:rsidRPr="00654AF2">
        <w:t xml:space="preserve">There are now only 19 chocolates, 11 of which are soft-centred, so </w:t>
      </w:r>
      <w:r w:rsidRPr="005165A4">
        <w:rPr>
          <w:rFonts w:eastAsia="Calibri"/>
          <w:position w:val="-24"/>
        </w:rPr>
        <w:object w:dxaOrig="315" w:dyaOrig="615" w14:anchorId="07D32357">
          <v:shape id="_x0000_i1030" type="#_x0000_t75" style="width:16.1pt;height:30.1pt" o:ole="">
            <v:imagedata r:id="rId19" o:title=""/>
          </v:shape>
          <o:OLEObject Type="Embed" ProgID="Equation.3" ShapeID="_x0000_i1030" DrawAspect="Content" ObjectID="_1540670917" r:id="rId20"/>
        </w:object>
      </w:r>
      <w:r w:rsidRPr="005165A4">
        <w:rPr>
          <w:rFonts w:eastAsia="Calibri"/>
        </w:rPr>
        <w:t>.</w:t>
      </w:r>
    </w:p>
    <w:p w14:paraId="37E089A2" w14:textId="6CECFED3" w:rsidR="00FD5EB5" w:rsidRPr="00D74552" w:rsidRDefault="00F05F34" w:rsidP="00FD5EB5">
      <w:pPr>
        <w:pStyle w:val="Pquestionheadingsx"/>
      </w:pPr>
      <w:r>
        <w:t>Question 23</w:t>
      </w:r>
      <w:r w:rsidR="00FD5EB5">
        <w:tab/>
      </w:r>
      <w:r w:rsidR="00FD5EB5">
        <w:rPr>
          <w:rStyle w:val="Cmarkslabel"/>
        </w:rPr>
        <w:t>5</w:t>
      </w:r>
      <w:r w:rsidR="00FD5EB5" w:rsidRPr="003B087C">
        <w:rPr>
          <w:rStyle w:val="Cmarkslabel"/>
        </w:rPr>
        <w:t xml:space="preserve"> </w:t>
      </w:r>
      <w:r>
        <w:rPr>
          <w:rStyle w:val="Cmarkslabel"/>
        </w:rPr>
        <w:t>marks</w:t>
      </w:r>
      <w:r w:rsidR="00FD5EB5">
        <w:tab/>
      </w:r>
      <w:r w:rsidR="004B2A90">
        <w:t>[</w:t>
      </w:r>
      <w:r w:rsidR="00FD5EB5">
        <w:t>9.3</w:t>
      </w:r>
      <w:r w:rsidR="004B2A90">
        <w:t>]</w:t>
      </w:r>
    </w:p>
    <w:p w14:paraId="3C0CF008" w14:textId="77777777" w:rsidR="0065041B" w:rsidRPr="00F05F34" w:rsidRDefault="0065041B" w:rsidP="0065041B">
      <w:pPr>
        <w:pStyle w:val="Pquestiontextpartsa"/>
        <w:rPr>
          <w:rStyle w:val="Cquestionpartlabelbold"/>
        </w:rPr>
      </w:pPr>
      <w:r w:rsidRPr="00F05F34">
        <w:rPr>
          <w:rStyle w:val="Cquestionpartlabelbold"/>
        </w:rPr>
        <w:t>(a)</w:t>
      </w:r>
      <w:r w:rsidRPr="00F05F34">
        <w:rPr>
          <w:rStyle w:val="Cquestionpartlabelbold"/>
        </w:rPr>
        <w:tab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59"/>
        <w:gridCol w:w="1276"/>
      </w:tblGrid>
      <w:tr w:rsidR="0004114E" w:rsidRPr="0004114E" w14:paraId="79E63C09" w14:textId="77777777" w:rsidTr="00D63BDB">
        <w:tc>
          <w:tcPr>
            <w:tcW w:w="959" w:type="dxa"/>
          </w:tcPr>
          <w:p w14:paraId="57613720" w14:textId="77777777" w:rsidR="0004114E" w:rsidRPr="0004114E" w:rsidRDefault="0004114E" w:rsidP="002D4247">
            <w:pPr>
              <w:pStyle w:val="Pquestiontextmainstem"/>
              <w:jc w:val="right"/>
              <w:rPr>
                <w:rStyle w:val="Cquestionpartlabelbold"/>
              </w:rPr>
            </w:pPr>
            <w:r w:rsidRPr="0004114E">
              <w:rPr>
                <w:rStyle w:val="Cquestionpartlabelbold"/>
              </w:rPr>
              <w:t>Stem</w:t>
            </w:r>
          </w:p>
        </w:tc>
        <w:tc>
          <w:tcPr>
            <w:tcW w:w="1276" w:type="dxa"/>
          </w:tcPr>
          <w:p w14:paraId="478CA6C2" w14:textId="77777777" w:rsidR="0004114E" w:rsidRPr="0004114E" w:rsidRDefault="0004114E" w:rsidP="002D4247">
            <w:pPr>
              <w:pStyle w:val="Pquestiontextmainstem"/>
              <w:jc w:val="both"/>
              <w:rPr>
                <w:rStyle w:val="Cquestionpartlabelbold"/>
              </w:rPr>
            </w:pPr>
            <w:r w:rsidRPr="0004114E">
              <w:rPr>
                <w:rStyle w:val="Cquestionpartlabelbold"/>
              </w:rPr>
              <w:t>Leaf</w:t>
            </w:r>
          </w:p>
        </w:tc>
      </w:tr>
      <w:tr w:rsidR="0004114E" w:rsidRPr="0004114E" w14:paraId="3DDCBBB8" w14:textId="77777777" w:rsidTr="00D63BDB">
        <w:tc>
          <w:tcPr>
            <w:tcW w:w="959" w:type="dxa"/>
          </w:tcPr>
          <w:p w14:paraId="109A2420" w14:textId="77777777" w:rsidR="0004114E" w:rsidRPr="0004114E" w:rsidRDefault="0004114E" w:rsidP="0004114E">
            <w:pPr>
              <w:pStyle w:val="Pquestiontextmainstem"/>
              <w:jc w:val="right"/>
            </w:pPr>
            <w:r w:rsidRPr="0004114E">
              <w:t xml:space="preserve">  5</w:t>
            </w:r>
          </w:p>
        </w:tc>
        <w:tc>
          <w:tcPr>
            <w:tcW w:w="1276" w:type="dxa"/>
          </w:tcPr>
          <w:p w14:paraId="0468A709" w14:textId="77777777" w:rsidR="0004114E" w:rsidRPr="0004114E" w:rsidRDefault="0004114E" w:rsidP="00EF5652">
            <w:pPr>
              <w:pStyle w:val="Pquestiontextmainstem"/>
            </w:pPr>
            <w:r w:rsidRPr="0004114E">
              <w:t>1  3</w:t>
            </w:r>
          </w:p>
        </w:tc>
      </w:tr>
      <w:tr w:rsidR="0004114E" w:rsidRPr="0004114E" w14:paraId="1043A515" w14:textId="77777777" w:rsidTr="00D63BDB">
        <w:tc>
          <w:tcPr>
            <w:tcW w:w="959" w:type="dxa"/>
          </w:tcPr>
          <w:p w14:paraId="581A4534" w14:textId="77777777" w:rsidR="0004114E" w:rsidRPr="0004114E" w:rsidRDefault="0004114E" w:rsidP="0004114E">
            <w:pPr>
              <w:pStyle w:val="Pquestiontextmainstem"/>
              <w:jc w:val="right"/>
            </w:pPr>
            <w:r w:rsidRPr="0004114E">
              <w:t xml:space="preserve">  6</w:t>
            </w:r>
          </w:p>
        </w:tc>
        <w:tc>
          <w:tcPr>
            <w:tcW w:w="1276" w:type="dxa"/>
          </w:tcPr>
          <w:p w14:paraId="02DDC10C" w14:textId="77777777" w:rsidR="0004114E" w:rsidRPr="0004114E" w:rsidRDefault="0004114E" w:rsidP="00EF5652">
            <w:pPr>
              <w:pStyle w:val="Pquestiontextmainstem"/>
            </w:pPr>
            <w:r w:rsidRPr="0004114E">
              <w:t>2  7  7</w:t>
            </w:r>
          </w:p>
        </w:tc>
      </w:tr>
      <w:tr w:rsidR="0004114E" w:rsidRPr="0004114E" w14:paraId="34A56A62" w14:textId="77777777" w:rsidTr="00D63BDB">
        <w:tc>
          <w:tcPr>
            <w:tcW w:w="959" w:type="dxa"/>
          </w:tcPr>
          <w:p w14:paraId="0E20C132" w14:textId="77777777" w:rsidR="0004114E" w:rsidRPr="0004114E" w:rsidRDefault="0004114E" w:rsidP="0004114E">
            <w:pPr>
              <w:pStyle w:val="Pquestiontextmainstem"/>
              <w:jc w:val="right"/>
            </w:pPr>
            <w:r w:rsidRPr="0004114E">
              <w:t xml:space="preserve">  7</w:t>
            </w:r>
          </w:p>
        </w:tc>
        <w:tc>
          <w:tcPr>
            <w:tcW w:w="1276" w:type="dxa"/>
          </w:tcPr>
          <w:p w14:paraId="19A045E0" w14:textId="77777777" w:rsidR="0004114E" w:rsidRPr="0004114E" w:rsidRDefault="0004114E" w:rsidP="00EF5652">
            <w:pPr>
              <w:pStyle w:val="Pquestiontextmainstem"/>
            </w:pPr>
            <w:r w:rsidRPr="0004114E">
              <w:t>1  2</w:t>
            </w:r>
          </w:p>
        </w:tc>
      </w:tr>
      <w:tr w:rsidR="0004114E" w:rsidRPr="0004114E" w14:paraId="0AD6106B" w14:textId="77777777" w:rsidTr="00D63BDB">
        <w:tc>
          <w:tcPr>
            <w:tcW w:w="959" w:type="dxa"/>
          </w:tcPr>
          <w:p w14:paraId="48EEFA6F" w14:textId="77777777" w:rsidR="0004114E" w:rsidRPr="0004114E" w:rsidRDefault="0004114E" w:rsidP="0004114E">
            <w:pPr>
              <w:pStyle w:val="Pquestiontextmainstem"/>
              <w:jc w:val="right"/>
            </w:pPr>
            <w:r w:rsidRPr="0004114E">
              <w:t xml:space="preserve">  8</w:t>
            </w:r>
          </w:p>
        </w:tc>
        <w:tc>
          <w:tcPr>
            <w:tcW w:w="1276" w:type="dxa"/>
          </w:tcPr>
          <w:p w14:paraId="130A3D15" w14:textId="77777777" w:rsidR="0004114E" w:rsidRPr="0004114E" w:rsidRDefault="0004114E" w:rsidP="00EF5652">
            <w:pPr>
              <w:pStyle w:val="Pquestiontextmainstem"/>
            </w:pPr>
          </w:p>
        </w:tc>
      </w:tr>
      <w:tr w:rsidR="0004114E" w:rsidRPr="0004114E" w14:paraId="343134DB" w14:textId="77777777" w:rsidTr="00D63BDB">
        <w:tc>
          <w:tcPr>
            <w:tcW w:w="959" w:type="dxa"/>
          </w:tcPr>
          <w:p w14:paraId="51409EC7" w14:textId="77777777" w:rsidR="0004114E" w:rsidRPr="0004114E" w:rsidRDefault="0004114E" w:rsidP="0004114E">
            <w:pPr>
              <w:pStyle w:val="Pquestiontextmainstem"/>
              <w:jc w:val="right"/>
            </w:pPr>
            <w:r w:rsidRPr="0004114E">
              <w:t xml:space="preserve">  9</w:t>
            </w:r>
          </w:p>
        </w:tc>
        <w:tc>
          <w:tcPr>
            <w:tcW w:w="1276" w:type="dxa"/>
          </w:tcPr>
          <w:p w14:paraId="37182431" w14:textId="77777777" w:rsidR="0004114E" w:rsidRPr="0004114E" w:rsidRDefault="0004114E" w:rsidP="00EF5652">
            <w:pPr>
              <w:pStyle w:val="Pquestiontextmainstem"/>
            </w:pPr>
            <w:r w:rsidRPr="0004114E">
              <w:t>9</w:t>
            </w:r>
          </w:p>
        </w:tc>
      </w:tr>
      <w:tr w:rsidR="0004114E" w:rsidRPr="0004114E" w14:paraId="0CF18A63" w14:textId="77777777" w:rsidTr="00D63BDB">
        <w:tc>
          <w:tcPr>
            <w:tcW w:w="959" w:type="dxa"/>
          </w:tcPr>
          <w:p w14:paraId="5EC59338" w14:textId="77777777" w:rsidR="0004114E" w:rsidRPr="0004114E" w:rsidRDefault="0004114E" w:rsidP="0004114E">
            <w:pPr>
              <w:pStyle w:val="Pquestiontextmainstem"/>
              <w:jc w:val="right"/>
            </w:pPr>
            <w:r w:rsidRPr="0004114E">
              <w:t xml:space="preserve"> 10</w:t>
            </w:r>
          </w:p>
        </w:tc>
        <w:tc>
          <w:tcPr>
            <w:tcW w:w="1276" w:type="dxa"/>
          </w:tcPr>
          <w:p w14:paraId="5CADA721" w14:textId="77777777" w:rsidR="0004114E" w:rsidRPr="0004114E" w:rsidRDefault="0004114E" w:rsidP="00EF5652">
            <w:pPr>
              <w:pStyle w:val="Pquestiontextmainstem"/>
            </w:pPr>
            <w:r w:rsidRPr="0004114E">
              <w:t>3  8</w:t>
            </w:r>
          </w:p>
        </w:tc>
      </w:tr>
      <w:tr w:rsidR="0004114E" w:rsidRPr="0004114E" w14:paraId="7943F2A9" w14:textId="77777777" w:rsidTr="00D63BDB">
        <w:tc>
          <w:tcPr>
            <w:tcW w:w="959" w:type="dxa"/>
          </w:tcPr>
          <w:p w14:paraId="2956B2EF" w14:textId="77777777" w:rsidR="0004114E" w:rsidRPr="0004114E" w:rsidRDefault="0004114E" w:rsidP="0004114E">
            <w:pPr>
              <w:pStyle w:val="Pquestiontextmainstem"/>
              <w:jc w:val="right"/>
            </w:pPr>
            <w:r w:rsidRPr="0004114E">
              <w:t xml:space="preserve"> 11</w:t>
            </w:r>
          </w:p>
        </w:tc>
        <w:tc>
          <w:tcPr>
            <w:tcW w:w="1276" w:type="dxa"/>
          </w:tcPr>
          <w:p w14:paraId="7E1B52C9" w14:textId="77777777" w:rsidR="0004114E" w:rsidRPr="0004114E" w:rsidRDefault="0004114E" w:rsidP="00EF5652">
            <w:pPr>
              <w:pStyle w:val="Pquestiontextmainstem"/>
            </w:pPr>
          </w:p>
        </w:tc>
      </w:tr>
      <w:tr w:rsidR="0004114E" w:rsidRPr="0004114E" w14:paraId="36891506" w14:textId="77777777" w:rsidTr="00D63BDB">
        <w:tc>
          <w:tcPr>
            <w:tcW w:w="959" w:type="dxa"/>
          </w:tcPr>
          <w:p w14:paraId="3EC13129" w14:textId="77777777" w:rsidR="0004114E" w:rsidRPr="0004114E" w:rsidRDefault="0004114E" w:rsidP="0004114E">
            <w:pPr>
              <w:pStyle w:val="Pquestiontextmainstem"/>
              <w:jc w:val="right"/>
            </w:pPr>
            <w:r w:rsidRPr="0004114E">
              <w:t xml:space="preserve"> 12</w:t>
            </w:r>
          </w:p>
        </w:tc>
        <w:tc>
          <w:tcPr>
            <w:tcW w:w="1276" w:type="dxa"/>
          </w:tcPr>
          <w:p w14:paraId="1487BDCD" w14:textId="77777777" w:rsidR="0004114E" w:rsidRPr="0004114E" w:rsidRDefault="0004114E" w:rsidP="00EF5652">
            <w:pPr>
              <w:pStyle w:val="Pquestiontextmainstem"/>
            </w:pPr>
            <w:r w:rsidRPr="0004114E">
              <w:t>0</w:t>
            </w:r>
          </w:p>
        </w:tc>
      </w:tr>
      <w:tr w:rsidR="0004114E" w:rsidRPr="0004114E" w14:paraId="2ACDCC8D" w14:textId="77777777" w:rsidTr="00D63BDB">
        <w:tc>
          <w:tcPr>
            <w:tcW w:w="959" w:type="dxa"/>
          </w:tcPr>
          <w:p w14:paraId="43F85FD2" w14:textId="77777777" w:rsidR="0004114E" w:rsidRPr="0004114E" w:rsidRDefault="0004114E" w:rsidP="0004114E">
            <w:pPr>
              <w:pStyle w:val="Pquestiontextmainstem"/>
              <w:jc w:val="right"/>
            </w:pPr>
            <w:r w:rsidRPr="0004114E">
              <w:t xml:space="preserve"> 13</w:t>
            </w:r>
          </w:p>
        </w:tc>
        <w:tc>
          <w:tcPr>
            <w:tcW w:w="1276" w:type="dxa"/>
          </w:tcPr>
          <w:p w14:paraId="2A80D08F" w14:textId="77777777" w:rsidR="0004114E" w:rsidRPr="0004114E" w:rsidRDefault="0004114E" w:rsidP="0004114E">
            <w:pPr>
              <w:pStyle w:val="Pquestiontextmainstem"/>
            </w:pPr>
            <w:r w:rsidRPr="0004114E">
              <w:t xml:space="preserve"> </w:t>
            </w:r>
          </w:p>
        </w:tc>
      </w:tr>
      <w:tr w:rsidR="0004114E" w:rsidRPr="0004114E" w14:paraId="618F4421" w14:textId="77777777" w:rsidTr="00D63BDB">
        <w:tc>
          <w:tcPr>
            <w:tcW w:w="959" w:type="dxa"/>
          </w:tcPr>
          <w:p w14:paraId="342D0574" w14:textId="77777777" w:rsidR="0004114E" w:rsidRPr="0004114E" w:rsidRDefault="0004114E" w:rsidP="0004114E">
            <w:pPr>
              <w:pStyle w:val="Pquestiontextmainstem"/>
              <w:jc w:val="right"/>
            </w:pPr>
            <w:r w:rsidRPr="0004114E">
              <w:t xml:space="preserve"> 14</w:t>
            </w:r>
          </w:p>
        </w:tc>
        <w:tc>
          <w:tcPr>
            <w:tcW w:w="1276" w:type="dxa"/>
          </w:tcPr>
          <w:p w14:paraId="3E3710E0" w14:textId="77777777" w:rsidR="0004114E" w:rsidRPr="0004114E" w:rsidRDefault="0004114E" w:rsidP="00EF5652">
            <w:pPr>
              <w:pStyle w:val="Pquestiontextmainstem"/>
            </w:pPr>
            <w:r w:rsidRPr="0004114E">
              <w:t>5</w:t>
            </w:r>
          </w:p>
        </w:tc>
      </w:tr>
    </w:tbl>
    <w:p w14:paraId="4F3CB70A" w14:textId="77777777" w:rsidR="002D4247" w:rsidRPr="002D4247" w:rsidRDefault="002D4247" w:rsidP="0065041B">
      <w:pPr>
        <w:pStyle w:val="Pquestiontextpartsa"/>
        <w:rPr>
          <w:rStyle w:val="Cquestionpartlabelbold"/>
          <w:sz w:val="16"/>
          <w:szCs w:val="16"/>
        </w:rPr>
      </w:pPr>
    </w:p>
    <w:p w14:paraId="50358F43" w14:textId="0C724FCC" w:rsidR="0065041B" w:rsidRPr="005165A4" w:rsidRDefault="0065041B" w:rsidP="0065041B">
      <w:pPr>
        <w:pStyle w:val="Pquestiontextpartsa"/>
      </w:pPr>
      <w:r w:rsidRPr="0004114E">
        <w:rPr>
          <w:rStyle w:val="Cquestionpartlabelbold"/>
        </w:rPr>
        <w:t>(b)</w:t>
      </w:r>
      <w:r w:rsidRPr="0004114E">
        <w:rPr>
          <w:rStyle w:val="Cquestionpartlabelbold"/>
        </w:rPr>
        <w:tab/>
      </w:r>
      <w:r w:rsidRPr="005165A4">
        <w:t xml:space="preserve">There are 12 </w:t>
      </w:r>
      <w:r w:rsidR="00D63BDB">
        <w:t>data values</w:t>
      </w:r>
      <w:r w:rsidRPr="005165A4">
        <w:t xml:space="preserve">, so the median is the mean of the 6th and 7th </w:t>
      </w:r>
      <w:r w:rsidR="00D63BDB">
        <w:t>data values</w:t>
      </w:r>
      <w:r w:rsidRPr="005165A4">
        <w:t>.</w:t>
      </w:r>
      <w:r w:rsidR="00FD5EB5">
        <w:br/>
      </w:r>
      <w:r w:rsidRPr="005165A4">
        <w:t xml:space="preserve">Median = </w:t>
      </w:r>
      <w:r w:rsidR="004B2A90" w:rsidRPr="004B2A90">
        <w:rPr>
          <w:position w:val="-24"/>
        </w:rPr>
        <w:object w:dxaOrig="1440" w:dyaOrig="620" w14:anchorId="6DD08C0C">
          <v:shape id="_x0000_i1031" type="#_x0000_t75" style="width:1in;height:31.15pt" o:ole="">
            <v:imagedata r:id="rId21" o:title=""/>
          </v:shape>
          <o:OLEObject Type="Embed" ProgID="Equation.DSMT4" ShapeID="_x0000_i1031" DrawAspect="Content" ObjectID="_1540670918" r:id="rId22"/>
        </w:object>
      </w:r>
    </w:p>
    <w:p w14:paraId="31C5DF0C" w14:textId="77777777" w:rsidR="0065041B" w:rsidRDefault="0065041B" w:rsidP="0065041B">
      <w:pPr>
        <w:pStyle w:val="Pquestiontextpartsa"/>
      </w:pPr>
      <w:r w:rsidRPr="0004114E">
        <w:rPr>
          <w:rStyle w:val="Cquestionpartlabelbold"/>
        </w:rPr>
        <w:t>(c)</w:t>
      </w:r>
      <w:r w:rsidRPr="0004114E">
        <w:rPr>
          <w:rStyle w:val="Cquestionpartlabelbold"/>
        </w:rPr>
        <w:tab/>
      </w:r>
      <w:r w:rsidRPr="005165A4">
        <w:t xml:space="preserve">Range = 145 </w:t>
      </w:r>
      <w:r w:rsidRPr="005165A4">
        <w:sym w:font="Symbol" w:char="F02D"/>
      </w:r>
      <w:r w:rsidRPr="005165A4">
        <w:t xml:space="preserve"> 51 = 94</w:t>
      </w:r>
    </w:p>
    <w:p w14:paraId="0F0AA3CF" w14:textId="77777777" w:rsidR="00D94D00" w:rsidRPr="005165A4" w:rsidRDefault="00D94D00" w:rsidP="0065041B">
      <w:pPr>
        <w:pStyle w:val="Pquestiontextpartsa"/>
      </w:pPr>
    </w:p>
    <w:p w14:paraId="5CBF63C4" w14:textId="76AB6096" w:rsidR="00FD5EB5" w:rsidRPr="00D74552" w:rsidRDefault="00FD5EB5" w:rsidP="00FD5EB5">
      <w:pPr>
        <w:pStyle w:val="Pquestionheadingsx"/>
      </w:pPr>
      <w:r>
        <w:lastRenderedPageBreak/>
        <w:t>Question 24</w:t>
      </w:r>
      <w:r>
        <w:tab/>
      </w:r>
      <w:r>
        <w:rPr>
          <w:rStyle w:val="Cmarkslabel"/>
        </w:rPr>
        <w:t>4</w:t>
      </w:r>
      <w:r w:rsidRPr="003B087C">
        <w:rPr>
          <w:rStyle w:val="Cmarkslabel"/>
        </w:rPr>
        <w:t xml:space="preserve"> </w:t>
      </w:r>
      <w:r w:rsidR="00F05F34">
        <w:rPr>
          <w:rStyle w:val="Cmarkslabel"/>
        </w:rPr>
        <w:t>marks</w:t>
      </w:r>
      <w:r>
        <w:tab/>
      </w:r>
      <w:r w:rsidR="004B2A90">
        <w:t>[</w:t>
      </w:r>
      <w:r>
        <w:t>10.2</w:t>
      </w:r>
      <w:r w:rsidR="004B2A90">
        <w:t>]</w:t>
      </w:r>
    </w:p>
    <w:p w14:paraId="35633BF5" w14:textId="77777777" w:rsidR="0065041B" w:rsidRDefault="0065041B" w:rsidP="0065041B">
      <w:pPr>
        <w:pStyle w:val="Pquestiontextmainstem"/>
      </w:pPr>
      <w:r>
        <w:rPr>
          <w:rFonts w:eastAsia="Calibri"/>
          <w:noProof/>
        </w:rPr>
        <w:drawing>
          <wp:inline distT="0" distB="0" distL="0" distR="0" wp14:anchorId="3E3B3CD0" wp14:editId="0198BE39">
            <wp:extent cx="2273300" cy="1244600"/>
            <wp:effectExtent l="0" t="0" r="12700" b="0"/>
            <wp:docPr id="38" name="Picture 38" descr="PM7_SmB_Sem2S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M7_SmB_Sem2S_0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300" cy="124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FFF31B" w14:textId="04AED73F" w:rsidR="00FD5EB5" w:rsidRPr="00D74552" w:rsidRDefault="00FD5EB5" w:rsidP="00FD5EB5">
      <w:pPr>
        <w:pStyle w:val="Pquestionheadingsx"/>
      </w:pPr>
      <w:r>
        <w:t>Question 25</w:t>
      </w:r>
      <w:r>
        <w:tab/>
      </w:r>
      <w:r w:rsidR="004B2A90">
        <w:rPr>
          <w:rStyle w:val="Cmarkslabel"/>
        </w:rPr>
        <w:t>5</w:t>
      </w:r>
      <w:r w:rsidRPr="003B087C">
        <w:rPr>
          <w:rStyle w:val="Cmarkslabel"/>
        </w:rPr>
        <w:t xml:space="preserve"> </w:t>
      </w:r>
      <w:r w:rsidR="00F05F34">
        <w:rPr>
          <w:rStyle w:val="Cmarkslabel"/>
        </w:rPr>
        <w:t>marks</w:t>
      </w:r>
      <w:r>
        <w:tab/>
      </w:r>
      <w:r w:rsidR="004B2A90">
        <w:t>[</w:t>
      </w:r>
      <w:r>
        <w:t>10.4</w:t>
      </w:r>
      <w:r w:rsidR="004B2A90">
        <w:t>]</w:t>
      </w:r>
    </w:p>
    <w:p w14:paraId="081E2921" w14:textId="77777777" w:rsidR="00D94D00" w:rsidRDefault="0065041B" w:rsidP="004B2A90">
      <w:pPr>
        <w:pStyle w:val="Pquestiontextpartsa"/>
        <w:rPr>
          <w:rStyle w:val="Cquestionpartlabelbold"/>
        </w:rPr>
      </w:pPr>
      <w:r w:rsidRPr="0004114E">
        <w:rPr>
          <w:rStyle w:val="Cquestionpartlabelbold"/>
        </w:rPr>
        <w:t>(a)</w:t>
      </w:r>
      <w:r w:rsidR="0004114E" w:rsidRPr="0004114E">
        <w:rPr>
          <w:rStyle w:val="Cquestionpartlabelbold"/>
        </w:rPr>
        <w:tab/>
      </w:r>
    </w:p>
    <w:p w14:paraId="081C940F" w14:textId="77777777" w:rsidR="0065041B" w:rsidRDefault="0065041B" w:rsidP="0004114E">
      <w:r>
        <w:rPr>
          <w:noProof/>
        </w:rPr>
        <w:drawing>
          <wp:inline distT="0" distB="0" distL="0" distR="0" wp14:anchorId="5BC64F32" wp14:editId="61D91DBC">
            <wp:extent cx="1934382" cy="1156836"/>
            <wp:effectExtent l="0" t="0" r="0" b="12065"/>
            <wp:docPr id="39" name="Picture 39" descr="PM7_SmB_Sem2S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PM7_SmB_Sem2S_0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4382" cy="11568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68B859" w14:textId="77777777" w:rsidR="0065041B" w:rsidRPr="00D94D00" w:rsidRDefault="0065041B" w:rsidP="004B2A90">
      <w:pPr>
        <w:pStyle w:val="Pquestiontextpartsa"/>
        <w:rPr>
          <w:rStyle w:val="Cquestionpartlabelbold"/>
        </w:rPr>
      </w:pPr>
      <w:r w:rsidRPr="00D94D00">
        <w:rPr>
          <w:rStyle w:val="Cquestionpartlabelbold"/>
        </w:rPr>
        <w:t>(b)</w:t>
      </w:r>
      <w:r w:rsidRPr="00D94D00">
        <w:rPr>
          <w:rStyle w:val="Cquestionpartlabelbold"/>
        </w:rPr>
        <w:tab/>
      </w:r>
    </w:p>
    <w:p w14:paraId="0B751151" w14:textId="77777777" w:rsidR="0065041B" w:rsidRDefault="00D94D00" w:rsidP="0065041B">
      <w:pPr>
        <w:pStyle w:val="Pquestiontextmainstem"/>
      </w:pPr>
      <w:r>
        <w:rPr>
          <w:noProof/>
        </w:rPr>
        <w:drawing>
          <wp:inline distT="0" distB="0" distL="0" distR="0" wp14:anchorId="6156A22A" wp14:editId="23F0C642">
            <wp:extent cx="3084295" cy="1544687"/>
            <wp:effectExtent l="0" t="0" r="0" b="5080"/>
            <wp:docPr id="1" name="Picture 1" descr="Macintosh HD:Users:lizwaud:Desktop:PM7_eBook:Batch 1 commenced:Artwork_CORRECTED_041016_Use this:Exams:PM2e_07_EB_SE2ES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cintosh HD:Users:lizwaud:Desktop:PM7_eBook:Batch 1 commenced:Artwork_CORRECTED_041016_Use this:Exams:PM2e_07_EB_SE2ES_01.jp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016" cy="15455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2601E1" w14:textId="77777777" w:rsidR="0065041B" w:rsidRDefault="0065041B" w:rsidP="0065041B">
      <w:pPr>
        <w:pStyle w:val="Pquestiontextpartsa"/>
      </w:pPr>
      <w:r w:rsidRPr="0004114E">
        <w:rPr>
          <w:rStyle w:val="Cquestionpartlabelbold"/>
        </w:rPr>
        <w:t>(c)</w:t>
      </w:r>
      <w:r>
        <w:tab/>
      </w:r>
      <w:r w:rsidRPr="005165A4">
        <w:t>The order of transformation makes a difference to the final shape obtained.</w:t>
      </w:r>
    </w:p>
    <w:p w14:paraId="3E22EA15" w14:textId="794CDAD1" w:rsidR="00FD5EB5" w:rsidRPr="00D74552" w:rsidRDefault="00FD5EB5" w:rsidP="00FD5EB5">
      <w:pPr>
        <w:pStyle w:val="Pquestionheadingsx"/>
      </w:pPr>
      <w:r>
        <w:t>Question 26</w:t>
      </w:r>
      <w:r>
        <w:tab/>
      </w:r>
      <w:r>
        <w:rPr>
          <w:rStyle w:val="Cmarkslabel"/>
        </w:rPr>
        <w:t>6</w:t>
      </w:r>
      <w:r w:rsidRPr="003B087C">
        <w:rPr>
          <w:rStyle w:val="Cmarkslabel"/>
        </w:rPr>
        <w:t xml:space="preserve"> </w:t>
      </w:r>
      <w:r w:rsidR="00F05F34">
        <w:rPr>
          <w:rStyle w:val="Cmarkslabel"/>
        </w:rPr>
        <w:t>marks</w:t>
      </w:r>
      <w:r>
        <w:tab/>
      </w:r>
      <w:r w:rsidR="004B2A90">
        <w:t>[</w:t>
      </w:r>
      <w:r>
        <w:t>10.7</w:t>
      </w:r>
      <w:r w:rsidR="004B2A90">
        <w:t>]</w:t>
      </w:r>
    </w:p>
    <w:p w14:paraId="5C7AFD32" w14:textId="77777777" w:rsidR="0065041B" w:rsidRPr="005165A4" w:rsidRDefault="00D94D00" w:rsidP="0065041B">
      <w:pPr>
        <w:pStyle w:val="Pquestiontextmainstem"/>
      </w:pPr>
      <w:r>
        <w:rPr>
          <w:noProof/>
        </w:rPr>
        <w:drawing>
          <wp:inline distT="0" distB="0" distL="0" distR="0" wp14:anchorId="0E71D696" wp14:editId="0E7712F3">
            <wp:extent cx="3064284" cy="904875"/>
            <wp:effectExtent l="0" t="0" r="3175" b="0"/>
            <wp:docPr id="2" name="Picture 2" descr="Macintosh HD:Users:lizwaud:Desktop:PM7_eBook:Batch 1 commenced:Artwork_CORRECTED_041016_Use this:Exams:PM2e_07_EB_SE2ES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cintosh HD:Users:lizwaud:Desktop:PM7_eBook:Batch 1 commenced:Artwork_CORRECTED_041016_Use this:Exams:PM2e_07_EB_SE2ES_0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4444"/>
                    <a:stretch/>
                  </pic:blipFill>
                  <pic:spPr bwMode="auto">
                    <a:xfrm>
                      <a:off x="0" y="0"/>
                      <a:ext cx="3060700" cy="9038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5051A2" w14:textId="4E8D8012" w:rsidR="006B2A06" w:rsidRDefault="004B2A90" w:rsidP="006B2A06">
      <w:pPr>
        <w:pStyle w:val="Psectionresults"/>
      </w:pPr>
      <w:r>
        <w:t>Short answer total: 57</w:t>
      </w:r>
    </w:p>
    <w:p w14:paraId="2558B854" w14:textId="77777777" w:rsidR="006B2A06" w:rsidRDefault="006B2A06" w:rsidP="006B2A06">
      <w:pPr>
        <w:pStyle w:val="Psectionheading"/>
      </w:pPr>
      <w:r w:rsidRPr="00D83F40">
        <w:t>Extended answer section</w:t>
      </w:r>
    </w:p>
    <w:p w14:paraId="060A5651" w14:textId="59705C35" w:rsidR="006B2A06" w:rsidRPr="00D74552" w:rsidRDefault="006B2A06" w:rsidP="004B2A90">
      <w:pPr>
        <w:pStyle w:val="Pquestionheadingsx1stafterhead"/>
      </w:pPr>
      <w:r>
        <w:t>Question 2</w:t>
      </w:r>
      <w:r w:rsidR="008B2EDE">
        <w:t>7</w:t>
      </w:r>
      <w:r>
        <w:tab/>
      </w:r>
      <w:r>
        <w:rPr>
          <w:rStyle w:val="Cmarkslabel"/>
        </w:rPr>
        <w:t xml:space="preserve">10 </w:t>
      </w:r>
      <w:r w:rsidR="00F05F34">
        <w:rPr>
          <w:rStyle w:val="Cmarkslabel"/>
        </w:rPr>
        <w:t>marks</w:t>
      </w:r>
      <w:r>
        <w:tab/>
      </w:r>
      <w:r w:rsidR="004B2A90">
        <w:t>[8.4, 8.6]</w:t>
      </w:r>
    </w:p>
    <w:p w14:paraId="559E2084" w14:textId="77777777" w:rsidR="0065041B" w:rsidRDefault="0065041B" w:rsidP="0065041B">
      <w:pPr>
        <w:pStyle w:val="Pquestiontextpartsa"/>
      </w:pPr>
      <w:r w:rsidRPr="0004114E">
        <w:rPr>
          <w:rStyle w:val="Cquestionpartlabelbold"/>
        </w:rPr>
        <w:t>(a)</w:t>
      </w:r>
      <w:r>
        <w:tab/>
      </w:r>
      <w:r w:rsidRPr="00654AF2">
        <w:rPr>
          <w:rStyle w:val="Cmathsexpressions"/>
        </w:rPr>
        <w:t>a</w:t>
      </w:r>
      <w:r w:rsidRPr="005165A4">
        <w:t>: 67</w:t>
      </w:r>
      <w:r w:rsidRPr="005165A4">
        <w:sym w:font="Symbol" w:char="F0B0"/>
      </w:r>
      <w:r w:rsidRPr="005165A4">
        <w:t>; corresponding</w:t>
      </w:r>
      <w:r w:rsidR="00FD5EB5">
        <w:br/>
      </w:r>
      <w:r w:rsidRPr="00654AF2">
        <w:rPr>
          <w:rStyle w:val="Cmathsexpressions"/>
        </w:rPr>
        <w:t>b</w:t>
      </w:r>
      <w:r w:rsidRPr="005165A4">
        <w:t>: 67</w:t>
      </w:r>
      <w:r w:rsidRPr="005165A4">
        <w:sym w:font="Symbol" w:char="F0B0"/>
      </w:r>
      <w:r w:rsidRPr="005165A4">
        <w:t>; vertically opposite</w:t>
      </w:r>
      <w:r w:rsidR="00FD5EB5">
        <w:br/>
      </w:r>
      <w:r w:rsidRPr="00654AF2">
        <w:rPr>
          <w:rStyle w:val="Cmathsexpressions"/>
        </w:rPr>
        <w:t>c</w:t>
      </w:r>
      <w:r w:rsidRPr="005165A4">
        <w:t>: 113</w:t>
      </w:r>
      <w:r w:rsidRPr="005165A4">
        <w:sym w:font="Symbol" w:char="F0B0"/>
      </w:r>
      <w:r w:rsidRPr="005165A4">
        <w:t>; straight angle</w:t>
      </w:r>
    </w:p>
    <w:p w14:paraId="2E523F8C" w14:textId="77777777" w:rsidR="0065041B" w:rsidRDefault="0065041B" w:rsidP="0065041B">
      <w:pPr>
        <w:pStyle w:val="Pquestiontextpartsa"/>
      </w:pPr>
      <w:r w:rsidRPr="0004114E">
        <w:rPr>
          <w:rStyle w:val="Cquestionpartlabelbold"/>
        </w:rPr>
        <w:t>(b)</w:t>
      </w:r>
      <w:r w:rsidRPr="0004114E">
        <w:rPr>
          <w:rStyle w:val="Cquestionpartlabelbold"/>
        </w:rPr>
        <w:tab/>
      </w:r>
      <w:r w:rsidRPr="00654AF2">
        <w:rPr>
          <w:rStyle w:val="Cmathsexpressions"/>
        </w:rPr>
        <w:t>d</w:t>
      </w:r>
      <w:r w:rsidRPr="005165A4">
        <w:t>: 95</w:t>
      </w:r>
      <w:r w:rsidRPr="005165A4">
        <w:sym w:font="Symbol" w:char="F0B0"/>
      </w:r>
      <w:r w:rsidRPr="005165A4">
        <w:t>; vertically opposite</w:t>
      </w:r>
      <w:r w:rsidR="00FD5EB5">
        <w:br/>
      </w:r>
      <w:r w:rsidRPr="00654AF2">
        <w:rPr>
          <w:rStyle w:val="Cmathsexpressions"/>
        </w:rPr>
        <w:t>e</w:t>
      </w:r>
      <w:r w:rsidRPr="005165A4">
        <w:t>: 34</w:t>
      </w:r>
      <w:r w:rsidRPr="005165A4">
        <w:sym w:font="Symbol" w:char="F0B0"/>
      </w:r>
      <w:r w:rsidRPr="005165A4">
        <w:t>; angles in triangle add to 180</w:t>
      </w:r>
      <w:r w:rsidRPr="005165A4">
        <w:sym w:font="Symbol" w:char="F0B0"/>
      </w:r>
      <w:r w:rsidR="00FD5EB5">
        <w:br/>
      </w:r>
      <w:r w:rsidRPr="00654AF2">
        <w:rPr>
          <w:rStyle w:val="Cmathsexpressions"/>
        </w:rPr>
        <w:t>f</w:t>
      </w:r>
      <w:r w:rsidRPr="005165A4">
        <w:t>: 35</w:t>
      </w:r>
      <w:r w:rsidRPr="005165A4">
        <w:sym w:font="Symbol" w:char="F0B0"/>
      </w:r>
      <w:r w:rsidRPr="005165A4">
        <w:t>; angles in triangle add to 360</w:t>
      </w:r>
      <w:r w:rsidRPr="005165A4">
        <w:sym w:font="Symbol" w:char="F0B0"/>
      </w:r>
      <w:r w:rsidR="00FD5EB5">
        <w:br/>
      </w:r>
      <w:r w:rsidRPr="00654AF2">
        <w:rPr>
          <w:rStyle w:val="Cmathsexpressions"/>
        </w:rPr>
        <w:t>g</w:t>
      </w:r>
      <w:r w:rsidRPr="005165A4">
        <w:t>: 85</w:t>
      </w:r>
      <w:r w:rsidRPr="005165A4">
        <w:sym w:font="Symbol" w:char="F0B0"/>
      </w:r>
      <w:r w:rsidRPr="005165A4">
        <w:t>; straight angle</w:t>
      </w:r>
    </w:p>
    <w:p w14:paraId="245C9E4D" w14:textId="6A92CC87" w:rsidR="0065041B" w:rsidRDefault="0065041B" w:rsidP="0065041B">
      <w:pPr>
        <w:pStyle w:val="Pquestiontextpartsa"/>
      </w:pPr>
      <w:r w:rsidRPr="0004114E">
        <w:rPr>
          <w:rStyle w:val="Cquestionpartlabelbold"/>
        </w:rPr>
        <w:lastRenderedPageBreak/>
        <w:t>(c)</w:t>
      </w:r>
      <w:r w:rsidRPr="0004114E">
        <w:rPr>
          <w:rStyle w:val="Cquestionpartlabelbold"/>
        </w:rPr>
        <w:tab/>
      </w:r>
      <w:r w:rsidRPr="00654AF2">
        <w:rPr>
          <w:rStyle w:val="Cmathsexpressions"/>
        </w:rPr>
        <w:t>h</w:t>
      </w:r>
      <w:r w:rsidRPr="005165A4">
        <w:t>: 68</w:t>
      </w:r>
      <w:r w:rsidRPr="005165A4">
        <w:sym w:font="Symbol" w:char="F0B0"/>
      </w:r>
      <w:r w:rsidRPr="005165A4">
        <w:t>; vertically opposite</w:t>
      </w:r>
      <w:r w:rsidR="00FD5EB5">
        <w:br/>
      </w:r>
      <w:r w:rsidRPr="00654AF2">
        <w:rPr>
          <w:rStyle w:val="Cmathsexpressions"/>
        </w:rPr>
        <w:t>m</w:t>
      </w:r>
      <w:r w:rsidRPr="005165A4">
        <w:t>: 90</w:t>
      </w:r>
      <w:r w:rsidRPr="005165A4">
        <w:sym w:font="Symbol" w:char="F0B0"/>
      </w:r>
      <w:r w:rsidRPr="005165A4">
        <w:t>; vertically opposite a co-interior angle of 90</w:t>
      </w:r>
      <w:r w:rsidRPr="005165A4">
        <w:sym w:font="Symbol" w:char="F0B0"/>
      </w:r>
    </w:p>
    <w:p w14:paraId="1CBD5320" w14:textId="2F14D3E1" w:rsidR="004B2A90" w:rsidRDefault="004B2A90" w:rsidP="0065041B">
      <w:pPr>
        <w:pStyle w:val="Pquestiontextpartsa"/>
      </w:pPr>
      <w:r>
        <w:rPr>
          <w:rStyle w:val="Cmathsexpressions"/>
        </w:rPr>
        <w:tab/>
      </w:r>
      <w:r w:rsidRPr="00654AF2">
        <w:rPr>
          <w:rStyle w:val="Cmathsexpressions"/>
        </w:rPr>
        <w:t>n</w:t>
      </w:r>
      <w:r w:rsidRPr="005165A4">
        <w:t>: 68</w:t>
      </w:r>
      <w:r w:rsidRPr="005165A4">
        <w:sym w:font="Symbol" w:char="F0B0"/>
      </w:r>
      <w:r w:rsidRPr="005165A4">
        <w:t>; co-interior</w:t>
      </w:r>
    </w:p>
    <w:p w14:paraId="1031AB8B" w14:textId="25FCB6BC" w:rsidR="006B2A06" w:rsidRPr="00D74552" w:rsidRDefault="006B2A06" w:rsidP="006B2A06">
      <w:pPr>
        <w:pStyle w:val="Pquestionheadingsx"/>
      </w:pPr>
      <w:r>
        <w:t>Question 2</w:t>
      </w:r>
      <w:r w:rsidR="008B2EDE">
        <w:t>8</w:t>
      </w:r>
      <w:r>
        <w:tab/>
      </w:r>
      <w:r>
        <w:rPr>
          <w:rStyle w:val="Cmarkslabel"/>
        </w:rPr>
        <w:t>7</w:t>
      </w:r>
      <w:r w:rsidRPr="003B087C">
        <w:rPr>
          <w:rStyle w:val="Cmarkslabel"/>
        </w:rPr>
        <w:t xml:space="preserve"> </w:t>
      </w:r>
      <w:r w:rsidR="00F05F34">
        <w:rPr>
          <w:rStyle w:val="Cmarkslabel"/>
        </w:rPr>
        <w:t>marks</w:t>
      </w:r>
      <w:r>
        <w:tab/>
      </w:r>
      <w:r w:rsidR="004B2A90">
        <w:t>[</w:t>
      </w:r>
      <w:r>
        <w:t>9.5</w:t>
      </w:r>
      <w:r w:rsidR="004B2A90">
        <w:t>]</w:t>
      </w:r>
    </w:p>
    <w:p w14:paraId="5C8EB67B" w14:textId="77777777" w:rsidR="0065041B" w:rsidRDefault="0065041B" w:rsidP="0065041B">
      <w:pPr>
        <w:pStyle w:val="Pquestiontextpartsa"/>
      </w:pPr>
      <w:r w:rsidRPr="0004114E">
        <w:rPr>
          <w:rStyle w:val="Cquestionpartlabelbold"/>
        </w:rPr>
        <w:t>(a)</w:t>
      </w:r>
      <w:r>
        <w:tab/>
      </w:r>
      <w:r w:rsidRPr="005165A4">
        <w:t>13 days</w:t>
      </w:r>
    </w:p>
    <w:p w14:paraId="69FB755B" w14:textId="77777777" w:rsidR="0065041B" w:rsidRDefault="0065041B" w:rsidP="0065041B">
      <w:pPr>
        <w:pStyle w:val="Pquestiontextpartsa"/>
      </w:pPr>
      <w:r w:rsidRPr="0004114E">
        <w:rPr>
          <w:rStyle w:val="Cquestionpartlabelbold"/>
        </w:rPr>
        <w:t>(b)</w:t>
      </w:r>
      <w:r w:rsidRPr="0004114E">
        <w:rPr>
          <w:rStyle w:val="Cquestionpartlabelbold"/>
        </w:rPr>
        <w:tab/>
      </w:r>
      <w:r w:rsidRPr="005165A4">
        <w:t>16 mm</w:t>
      </w:r>
    </w:p>
    <w:p w14:paraId="6ED21ABE" w14:textId="0659A92D" w:rsidR="0065041B" w:rsidRDefault="0065041B" w:rsidP="0065041B">
      <w:pPr>
        <w:pStyle w:val="Pquestiontextpartsa"/>
      </w:pPr>
      <w:r w:rsidRPr="0004114E">
        <w:rPr>
          <w:rStyle w:val="Cquestionpartlabelbold"/>
        </w:rPr>
        <w:t>(c)</w:t>
      </w:r>
      <w:r>
        <w:tab/>
      </w:r>
      <w:r w:rsidR="002D4247">
        <w:t>19 April</w:t>
      </w:r>
    </w:p>
    <w:p w14:paraId="0D58E071" w14:textId="186BF1FF" w:rsidR="0065041B" w:rsidRDefault="0065041B" w:rsidP="0065041B">
      <w:pPr>
        <w:pStyle w:val="Pquestiontextpartsa"/>
      </w:pPr>
      <w:r w:rsidRPr="0004114E">
        <w:rPr>
          <w:rStyle w:val="Cquestionpartlabelbold"/>
        </w:rPr>
        <w:t>(d)</w:t>
      </w:r>
      <w:r w:rsidRPr="005165A4">
        <w:t xml:space="preserve"> Add and divide by 11: 65.4 mm</w:t>
      </w:r>
    </w:p>
    <w:p w14:paraId="25A6F471" w14:textId="77777777" w:rsidR="00E43D6B" w:rsidRDefault="0065041B" w:rsidP="0065041B">
      <w:pPr>
        <w:pStyle w:val="Pquestiontextpartsa"/>
      </w:pPr>
      <w:r w:rsidRPr="0004114E">
        <w:rPr>
          <w:rStyle w:val="Cquestionpartlabelbold"/>
        </w:rPr>
        <w:t>(e)</w:t>
      </w:r>
      <w:r w:rsidRPr="005165A4">
        <w:t xml:space="preserve"> The 2011 April rainfall is approximately 1.5 times the mean for the previous years. </w:t>
      </w:r>
    </w:p>
    <w:p w14:paraId="10FC5F08" w14:textId="73C6C6A9" w:rsidR="006B2A06" w:rsidRDefault="006B2A06" w:rsidP="006B2A06">
      <w:pPr>
        <w:pStyle w:val="Psectionresults"/>
      </w:pPr>
      <w:r w:rsidRPr="00D83F40">
        <w:t>Extended answer total</w:t>
      </w:r>
      <w:r>
        <w:t xml:space="preserve">: </w:t>
      </w:r>
      <w:r w:rsidR="004B2A90">
        <w:t>1</w:t>
      </w:r>
      <w:r w:rsidRPr="00D83F40">
        <w:t>7</w:t>
      </w:r>
    </w:p>
    <w:p w14:paraId="6DF3868A" w14:textId="002F6F8D" w:rsidR="0065041B" w:rsidRDefault="006B2A06" w:rsidP="00D63BDB">
      <w:pPr>
        <w:pStyle w:val="Psectionresults"/>
      </w:pPr>
      <w:r>
        <w:tab/>
      </w:r>
      <w:r>
        <w:tab/>
        <w:t xml:space="preserve">TOTAL test marks:  </w:t>
      </w:r>
      <w:r w:rsidR="004B2A90">
        <w:t>86</w:t>
      </w:r>
    </w:p>
    <w:sectPr w:rsidR="0065041B" w:rsidSect="0065041B">
      <w:headerReference w:type="default" r:id="rId27"/>
      <w:footerReference w:type="default" r:id="rId28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238129A" w14:textId="77777777" w:rsidR="00F517A0" w:rsidRDefault="00F517A0">
      <w:r>
        <w:separator/>
      </w:r>
    </w:p>
  </w:endnote>
  <w:endnote w:type="continuationSeparator" w:id="0">
    <w:p w14:paraId="4192FF34" w14:textId="77777777" w:rsidR="00F517A0" w:rsidRDefault="00F517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5A9FDEA" w14:textId="6B8C4C64" w:rsidR="003E33FC" w:rsidRPr="00485809" w:rsidRDefault="00485809" w:rsidP="00485809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D63BDB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5D5839B" w14:textId="77777777" w:rsidR="00F517A0" w:rsidRDefault="00F517A0">
      <w:r>
        <w:separator/>
      </w:r>
    </w:p>
  </w:footnote>
  <w:footnote w:type="continuationSeparator" w:id="0">
    <w:p w14:paraId="4F426A62" w14:textId="77777777" w:rsidR="00F517A0" w:rsidRDefault="00F517A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8887D39" w14:textId="061EC05F" w:rsidR="00485809" w:rsidRPr="008B2EDE" w:rsidRDefault="008B2EDE" w:rsidP="008B2EDE">
    <w:pPr>
      <w:pStyle w:val="Pheadertext"/>
    </w:pPr>
    <w:r>
      <w:t>Pearson Mathematics 7    Semester 2 Exam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7B583CE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DA70A742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2">
    <w:nsid w:val="FFFFFF7D"/>
    <w:multiLevelType w:val="singleLevel"/>
    <w:tmpl w:val="6B7E276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3">
    <w:nsid w:val="FFFFFF7E"/>
    <w:multiLevelType w:val="singleLevel"/>
    <w:tmpl w:val="3876847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4">
    <w:nsid w:val="FFFFFF7F"/>
    <w:multiLevelType w:val="singleLevel"/>
    <w:tmpl w:val="CAB407FA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5">
    <w:nsid w:val="FFFFFF80"/>
    <w:multiLevelType w:val="singleLevel"/>
    <w:tmpl w:val="912835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73D04F9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2360763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AA70140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D9C2791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FFFFFF89"/>
    <w:multiLevelType w:val="singleLevel"/>
    <w:tmpl w:val="2276538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D6C5FC7"/>
    <w:multiLevelType w:val="hybridMultilevel"/>
    <w:tmpl w:val="4366FF2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487980"/>
    <w:multiLevelType w:val="hybridMultilevel"/>
    <w:tmpl w:val="BBA431FE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9"/>
  </w:num>
  <w:num w:numId="2">
    <w:abstractNumId w:val="13"/>
  </w:num>
  <w:num w:numId="3">
    <w:abstractNumId w:val="21"/>
  </w:num>
  <w:num w:numId="4">
    <w:abstractNumId w:val="20"/>
  </w:num>
  <w:num w:numId="5">
    <w:abstractNumId w:val="22"/>
  </w:num>
  <w:num w:numId="6">
    <w:abstractNumId w:val="12"/>
  </w:num>
  <w:num w:numId="7">
    <w:abstractNumId w:val="16"/>
  </w:num>
  <w:num w:numId="8">
    <w:abstractNumId w:val="18"/>
  </w:num>
  <w:num w:numId="9">
    <w:abstractNumId w:val="17"/>
  </w:num>
  <w:num w:numId="10">
    <w:abstractNumId w:val="11"/>
  </w:num>
  <w:num w:numId="11">
    <w:abstractNumId w:val="14"/>
  </w:num>
  <w:num w:numId="12">
    <w:abstractNumId w:val="0"/>
  </w:num>
  <w:num w:numId="13">
    <w:abstractNumId w:val="10"/>
  </w:num>
  <w:num w:numId="14">
    <w:abstractNumId w:val="8"/>
  </w:num>
  <w:num w:numId="15">
    <w:abstractNumId w:val="7"/>
  </w:num>
  <w:num w:numId="16">
    <w:abstractNumId w:val="6"/>
  </w:num>
  <w:num w:numId="17">
    <w:abstractNumId w:val="5"/>
  </w:num>
  <w:num w:numId="18">
    <w:abstractNumId w:val="9"/>
  </w:num>
  <w:num w:numId="19">
    <w:abstractNumId w:val="4"/>
  </w:num>
  <w:num w:numId="20">
    <w:abstractNumId w:val="3"/>
  </w:num>
  <w:num w:numId="21">
    <w:abstractNumId w:val="2"/>
  </w:num>
  <w:num w:numId="22">
    <w:abstractNumId w:val="1"/>
  </w:num>
  <w:num w:numId="23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65A4"/>
    <w:rsid w:val="0004114E"/>
    <w:rsid w:val="000B7898"/>
    <w:rsid w:val="002D4247"/>
    <w:rsid w:val="00303A27"/>
    <w:rsid w:val="00332D14"/>
    <w:rsid w:val="00340A8B"/>
    <w:rsid w:val="003D7715"/>
    <w:rsid w:val="003E33FC"/>
    <w:rsid w:val="00485809"/>
    <w:rsid w:val="004B2A90"/>
    <w:rsid w:val="005165A4"/>
    <w:rsid w:val="0061656E"/>
    <w:rsid w:val="0065041B"/>
    <w:rsid w:val="006B2A06"/>
    <w:rsid w:val="006D5C80"/>
    <w:rsid w:val="008B2EDE"/>
    <w:rsid w:val="008E23D9"/>
    <w:rsid w:val="00A0002E"/>
    <w:rsid w:val="00B14F0E"/>
    <w:rsid w:val="00BD7B0E"/>
    <w:rsid w:val="00BE2E00"/>
    <w:rsid w:val="00C108A9"/>
    <w:rsid w:val="00CD4AC2"/>
    <w:rsid w:val="00D63BDB"/>
    <w:rsid w:val="00D94D00"/>
    <w:rsid w:val="00DD2B4D"/>
    <w:rsid w:val="00E43D6B"/>
    <w:rsid w:val="00F05F34"/>
    <w:rsid w:val="00F517A0"/>
    <w:rsid w:val="00FD5EB5"/>
    <w:rsid w:val="00FD6A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1D2A61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0" w:unhideWhenUsed="0" w:qFormat="1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2EDE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8B2EDE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rsid w:val="008B2EDE"/>
    <w:rPr>
      <w:b/>
      <w:sz w:val="22"/>
      <w:lang w:val="en-US"/>
    </w:rPr>
  </w:style>
  <w:style w:type="paragraph" w:customStyle="1" w:styleId="MediumGrid1-Accent21">
    <w:name w:val="Medium Grid 1 - Accent 21"/>
    <w:basedOn w:val="Normal"/>
    <w:qFormat/>
    <w:pPr>
      <w:contextualSpacing/>
    </w:pPr>
    <w:rPr>
      <w:b/>
    </w:rPr>
  </w:style>
  <w:style w:type="paragraph" w:customStyle="1" w:styleId="hangingindent">
    <w:name w:val="hanging indent"/>
    <w:basedOn w:val="Normal"/>
    <w:rsid w:val="006D5C80"/>
    <w:pPr>
      <w:ind w:left="340" w:hanging="340"/>
    </w:pPr>
    <w:rPr>
      <w:sz w:val="22"/>
      <w:szCs w:val="20"/>
    </w:rPr>
  </w:style>
  <w:style w:type="paragraph" w:styleId="Header">
    <w:name w:val="header"/>
    <w:basedOn w:val="Normal"/>
    <w:link w:val="HeaderChar"/>
    <w:uiPriority w:val="99"/>
    <w:rsid w:val="008B2ED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B2EDE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8B2ED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8B2EDE"/>
    <w:rPr>
      <w:sz w:val="24"/>
      <w:szCs w:val="24"/>
      <w:lang w:eastAsia="en-AU"/>
    </w:rPr>
  </w:style>
  <w:style w:type="paragraph" w:customStyle="1" w:styleId="Hangingindent0">
    <w:name w:val="Hanging indent"/>
    <w:basedOn w:val="Normal"/>
    <w:rsid w:val="008B2EDE"/>
    <w:pPr>
      <w:ind w:left="340" w:hanging="340"/>
    </w:pPr>
    <w:rPr>
      <w:szCs w:val="20"/>
    </w:rPr>
  </w:style>
  <w:style w:type="paragraph" w:styleId="BalloonText">
    <w:name w:val="Balloon Text"/>
    <w:basedOn w:val="Normal"/>
    <w:link w:val="BalloonTextChar"/>
    <w:rsid w:val="008B2E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B2EDE"/>
    <w:rPr>
      <w:rFonts w:ascii="Tahoma" w:hAnsi="Tahoma" w:cs="Tahoma"/>
      <w:sz w:val="16"/>
      <w:szCs w:val="16"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Solutionhead">
    <w:name w:val="Solution head"/>
    <w:basedOn w:val="Normal"/>
    <w:qFormat/>
    <w:rPr>
      <w:b/>
      <w:sz w:val="28"/>
      <w:szCs w:val="28"/>
    </w:rPr>
  </w:style>
  <w:style w:type="paragraph" w:customStyle="1" w:styleId="Questionnumber">
    <w:name w:val="Question number"/>
    <w:basedOn w:val="MediumGrid1-Accent21"/>
    <w:qFormat/>
    <w:pPr>
      <w:keepNext/>
      <w:keepLines/>
    </w:pPr>
  </w:style>
  <w:style w:type="paragraph" w:customStyle="1" w:styleId="Question">
    <w:name w:val="Question"/>
    <w:basedOn w:val="Normal"/>
    <w:qFormat/>
  </w:style>
  <w:style w:type="paragraph" w:customStyle="1" w:styleId="ColorfulList-Accent11">
    <w:name w:val="Colorful List - Accent 11"/>
    <w:basedOn w:val="Normal"/>
    <w:qFormat/>
    <w:pPr>
      <w:ind w:left="720"/>
      <w:contextualSpacing/>
    </w:pPr>
  </w:style>
  <w:style w:type="paragraph" w:customStyle="1" w:styleId="Psectionheading">
    <w:name w:val="P: section heading"/>
    <w:next w:val="Pbodytextfullout"/>
    <w:rsid w:val="008B2EDE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headertext">
    <w:name w:val="P: header text"/>
    <w:qFormat/>
    <w:rsid w:val="008B2EDE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8B2EDE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sectionresults">
    <w:name w:val="P: section results"/>
    <w:qFormat/>
    <w:rsid w:val="008B2EDE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8B2EDE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8B2EDE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8B2EDE"/>
    <w:rPr>
      <w:rFonts w:ascii="Calibri" w:hAnsi="Calibri"/>
      <w:b/>
      <w:i/>
    </w:rPr>
  </w:style>
  <w:style w:type="paragraph" w:customStyle="1" w:styleId="Pquestiontextmainstem">
    <w:name w:val="P: question text main stem"/>
    <w:basedOn w:val="Pbodytextfullout"/>
    <w:qFormat/>
    <w:rsid w:val="008B2EDE"/>
    <w:pPr>
      <w:spacing w:after="80"/>
    </w:pPr>
    <w:rPr>
      <w:rFonts w:ascii="Calibri" w:hAnsi="Calibri"/>
    </w:rPr>
  </w:style>
  <w:style w:type="paragraph" w:customStyle="1" w:styleId="Pquestiontextpartsa">
    <w:name w:val="P: question text parts (a)"/>
    <w:basedOn w:val="Pquestiontextmainstem"/>
    <w:qFormat/>
    <w:rsid w:val="008B2EDE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8B2EDE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8B2EDE"/>
    <w:pPr>
      <w:ind w:hanging="397"/>
    </w:pPr>
  </w:style>
  <w:style w:type="paragraph" w:customStyle="1" w:styleId="Ptabletext">
    <w:name w:val="P: table text"/>
    <w:basedOn w:val="Pquestiontextmainstem"/>
    <w:qFormat/>
    <w:rsid w:val="008B2EDE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8B2ED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8B2EDE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8B2ED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8B2EDE"/>
    <w:rPr>
      <w:rFonts w:ascii="Times New Roman" w:hAnsi="Times New Roman"/>
      <w:i/>
    </w:rPr>
  </w:style>
  <w:style w:type="character" w:customStyle="1" w:styleId="Ptimtext">
    <w:name w:val="P: tim text"/>
    <w:basedOn w:val="DefaultParagraphFont"/>
    <w:rsid w:val="0065041B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8B2EDE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65041B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65041B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65041B"/>
    <w:rPr>
      <w:vertAlign w:val="subscript"/>
    </w:rPr>
  </w:style>
  <w:style w:type="paragraph" w:customStyle="1" w:styleId="PNotetodesigner">
    <w:name w:val="P: Note to designer"/>
    <w:basedOn w:val="Normal"/>
    <w:qFormat/>
    <w:rsid w:val="0065041B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Cquestionpartlabelbold">
    <w:name w:val="C: question part label bold"/>
    <w:uiPriority w:val="1"/>
    <w:qFormat/>
    <w:rsid w:val="008B2EDE"/>
    <w:rPr>
      <w:b/>
    </w:rPr>
  </w:style>
  <w:style w:type="table" w:styleId="TableGrid">
    <w:name w:val="Table Grid"/>
    <w:basedOn w:val="TableNormal"/>
    <w:rsid w:val="008B2EDE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pagenumber">
    <w:name w:val="C: pagenumber"/>
    <w:basedOn w:val="DefaultParagraphFont"/>
    <w:uiPriority w:val="1"/>
    <w:qFormat/>
    <w:rsid w:val="008B2EDE"/>
    <w:rPr>
      <w:b/>
      <w:i w:val="0"/>
      <w:sz w:val="18"/>
    </w:rPr>
  </w:style>
  <w:style w:type="character" w:styleId="CommentReference">
    <w:name w:val="annotation reference"/>
    <w:basedOn w:val="DefaultParagraphFont"/>
    <w:rsid w:val="008B2EDE"/>
    <w:rPr>
      <w:sz w:val="16"/>
      <w:szCs w:val="16"/>
    </w:rPr>
  </w:style>
  <w:style w:type="paragraph" w:styleId="CommentText">
    <w:name w:val="annotation text"/>
    <w:basedOn w:val="Normal"/>
    <w:link w:val="CommentTextChar"/>
    <w:rsid w:val="008B2EDE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8B2EDE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8B2EDE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8B2EDE"/>
    <w:rPr>
      <w:b/>
      <w:bCs/>
      <w:lang w:eastAsia="en-AU"/>
    </w:rPr>
  </w:style>
  <w:style w:type="character" w:customStyle="1" w:styleId="Halflinespace">
    <w:name w:val="Half line space"/>
    <w:rsid w:val="008B2EDE"/>
    <w:rPr>
      <w:sz w:val="12"/>
    </w:rPr>
  </w:style>
  <w:style w:type="paragraph" w:styleId="ListParagraph">
    <w:name w:val="List Paragraph"/>
    <w:basedOn w:val="Normal"/>
    <w:qFormat/>
    <w:rsid w:val="008B2EDE"/>
    <w:pPr>
      <w:ind w:left="720"/>
      <w:contextualSpacing/>
    </w:pPr>
  </w:style>
  <w:style w:type="character" w:customStyle="1" w:styleId="Pboldasis">
    <w:name w:val="P:  bold as is"/>
    <w:basedOn w:val="DefaultParagraphFont"/>
    <w:rsid w:val="008B2EDE"/>
    <w:rPr>
      <w:b/>
    </w:rPr>
  </w:style>
  <w:style w:type="character" w:customStyle="1" w:styleId="Pemphasisasis">
    <w:name w:val="P:  emphasis as is"/>
    <w:basedOn w:val="DefaultParagraphFont"/>
    <w:rsid w:val="008B2EDE"/>
    <w:rPr>
      <w:i/>
    </w:rPr>
  </w:style>
  <w:style w:type="paragraph" w:customStyle="1" w:styleId="Pbodytextfullout">
    <w:name w:val="P: body text fullout"/>
    <w:basedOn w:val="Normal"/>
    <w:rsid w:val="008B2EDE"/>
    <w:pPr>
      <w:spacing w:after="120"/>
    </w:pPr>
  </w:style>
  <w:style w:type="paragraph" w:customStyle="1" w:styleId="Pdot">
    <w:name w:val="P: dot"/>
    <w:rsid w:val="008B2EDE"/>
    <w:pPr>
      <w:keepLines/>
      <w:numPr>
        <w:numId w:val="2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8B2EDE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8B2EDE"/>
    <w:pPr>
      <w:spacing w:line="276" w:lineRule="auto"/>
      <w:ind w:left="851" w:hanging="284"/>
    </w:pPr>
  </w:style>
  <w:style w:type="paragraph" w:customStyle="1" w:styleId="Pnum">
    <w:name w:val="P: num"/>
    <w:next w:val="Pdot"/>
    <w:rsid w:val="008B2EDE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titleA">
    <w:name w:val="P: title A"/>
    <w:rsid w:val="008B2EDE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8B2EDE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303A2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0" w:unhideWhenUsed="0" w:qFormat="1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2EDE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8B2EDE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rsid w:val="008B2EDE"/>
    <w:rPr>
      <w:b/>
      <w:sz w:val="22"/>
      <w:lang w:val="en-US"/>
    </w:rPr>
  </w:style>
  <w:style w:type="paragraph" w:customStyle="1" w:styleId="MediumGrid1-Accent21">
    <w:name w:val="Medium Grid 1 - Accent 21"/>
    <w:basedOn w:val="Normal"/>
    <w:qFormat/>
    <w:pPr>
      <w:contextualSpacing/>
    </w:pPr>
    <w:rPr>
      <w:b/>
    </w:rPr>
  </w:style>
  <w:style w:type="paragraph" w:customStyle="1" w:styleId="hangingindent">
    <w:name w:val="hanging indent"/>
    <w:basedOn w:val="Normal"/>
    <w:rsid w:val="006D5C80"/>
    <w:pPr>
      <w:ind w:left="340" w:hanging="340"/>
    </w:pPr>
    <w:rPr>
      <w:sz w:val="22"/>
      <w:szCs w:val="20"/>
    </w:rPr>
  </w:style>
  <w:style w:type="paragraph" w:styleId="Header">
    <w:name w:val="header"/>
    <w:basedOn w:val="Normal"/>
    <w:link w:val="HeaderChar"/>
    <w:uiPriority w:val="99"/>
    <w:rsid w:val="008B2ED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B2EDE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8B2ED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8B2EDE"/>
    <w:rPr>
      <w:sz w:val="24"/>
      <w:szCs w:val="24"/>
      <w:lang w:eastAsia="en-AU"/>
    </w:rPr>
  </w:style>
  <w:style w:type="paragraph" w:customStyle="1" w:styleId="Hangingindent0">
    <w:name w:val="Hanging indent"/>
    <w:basedOn w:val="Normal"/>
    <w:rsid w:val="008B2EDE"/>
    <w:pPr>
      <w:ind w:left="340" w:hanging="340"/>
    </w:pPr>
    <w:rPr>
      <w:szCs w:val="20"/>
    </w:rPr>
  </w:style>
  <w:style w:type="paragraph" w:styleId="BalloonText">
    <w:name w:val="Balloon Text"/>
    <w:basedOn w:val="Normal"/>
    <w:link w:val="BalloonTextChar"/>
    <w:rsid w:val="008B2E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B2EDE"/>
    <w:rPr>
      <w:rFonts w:ascii="Tahoma" w:hAnsi="Tahoma" w:cs="Tahoma"/>
      <w:sz w:val="16"/>
      <w:szCs w:val="16"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Solutionhead">
    <w:name w:val="Solution head"/>
    <w:basedOn w:val="Normal"/>
    <w:qFormat/>
    <w:rPr>
      <w:b/>
      <w:sz w:val="28"/>
      <w:szCs w:val="28"/>
    </w:rPr>
  </w:style>
  <w:style w:type="paragraph" w:customStyle="1" w:styleId="Questionnumber">
    <w:name w:val="Question number"/>
    <w:basedOn w:val="MediumGrid1-Accent21"/>
    <w:qFormat/>
    <w:pPr>
      <w:keepNext/>
      <w:keepLines/>
    </w:pPr>
  </w:style>
  <w:style w:type="paragraph" w:customStyle="1" w:styleId="Question">
    <w:name w:val="Question"/>
    <w:basedOn w:val="Normal"/>
    <w:qFormat/>
  </w:style>
  <w:style w:type="paragraph" w:customStyle="1" w:styleId="ColorfulList-Accent11">
    <w:name w:val="Colorful List - Accent 11"/>
    <w:basedOn w:val="Normal"/>
    <w:qFormat/>
    <w:pPr>
      <w:ind w:left="720"/>
      <w:contextualSpacing/>
    </w:pPr>
  </w:style>
  <w:style w:type="paragraph" w:customStyle="1" w:styleId="Psectionheading">
    <w:name w:val="P: section heading"/>
    <w:next w:val="Pbodytextfullout"/>
    <w:rsid w:val="008B2EDE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headertext">
    <w:name w:val="P: header text"/>
    <w:qFormat/>
    <w:rsid w:val="008B2EDE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8B2EDE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sectionresults">
    <w:name w:val="P: section results"/>
    <w:qFormat/>
    <w:rsid w:val="008B2EDE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8B2EDE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8B2EDE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8B2EDE"/>
    <w:rPr>
      <w:rFonts w:ascii="Calibri" w:hAnsi="Calibri"/>
      <w:b/>
      <w:i/>
    </w:rPr>
  </w:style>
  <w:style w:type="paragraph" w:customStyle="1" w:styleId="Pquestiontextmainstem">
    <w:name w:val="P: question text main stem"/>
    <w:basedOn w:val="Pbodytextfullout"/>
    <w:qFormat/>
    <w:rsid w:val="008B2EDE"/>
    <w:pPr>
      <w:spacing w:after="80"/>
    </w:pPr>
    <w:rPr>
      <w:rFonts w:ascii="Calibri" w:hAnsi="Calibri"/>
    </w:rPr>
  </w:style>
  <w:style w:type="paragraph" w:customStyle="1" w:styleId="Pquestiontextpartsa">
    <w:name w:val="P: question text parts (a)"/>
    <w:basedOn w:val="Pquestiontextmainstem"/>
    <w:qFormat/>
    <w:rsid w:val="008B2EDE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8B2EDE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8B2EDE"/>
    <w:pPr>
      <w:ind w:hanging="397"/>
    </w:pPr>
  </w:style>
  <w:style w:type="paragraph" w:customStyle="1" w:styleId="Ptabletext">
    <w:name w:val="P: table text"/>
    <w:basedOn w:val="Pquestiontextmainstem"/>
    <w:qFormat/>
    <w:rsid w:val="008B2EDE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8B2ED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8B2EDE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8B2ED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8B2EDE"/>
    <w:rPr>
      <w:rFonts w:ascii="Times New Roman" w:hAnsi="Times New Roman"/>
      <w:i/>
    </w:rPr>
  </w:style>
  <w:style w:type="character" w:customStyle="1" w:styleId="Ptimtext">
    <w:name w:val="P: tim text"/>
    <w:basedOn w:val="DefaultParagraphFont"/>
    <w:rsid w:val="0065041B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8B2EDE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65041B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65041B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65041B"/>
    <w:rPr>
      <w:vertAlign w:val="subscript"/>
    </w:rPr>
  </w:style>
  <w:style w:type="paragraph" w:customStyle="1" w:styleId="PNotetodesigner">
    <w:name w:val="P: Note to designer"/>
    <w:basedOn w:val="Normal"/>
    <w:qFormat/>
    <w:rsid w:val="0065041B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Cquestionpartlabelbold">
    <w:name w:val="C: question part label bold"/>
    <w:uiPriority w:val="1"/>
    <w:qFormat/>
    <w:rsid w:val="008B2EDE"/>
    <w:rPr>
      <w:b/>
    </w:rPr>
  </w:style>
  <w:style w:type="table" w:styleId="TableGrid">
    <w:name w:val="Table Grid"/>
    <w:basedOn w:val="TableNormal"/>
    <w:rsid w:val="008B2EDE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pagenumber">
    <w:name w:val="C: pagenumber"/>
    <w:basedOn w:val="DefaultParagraphFont"/>
    <w:uiPriority w:val="1"/>
    <w:qFormat/>
    <w:rsid w:val="008B2EDE"/>
    <w:rPr>
      <w:b/>
      <w:i w:val="0"/>
      <w:sz w:val="18"/>
    </w:rPr>
  </w:style>
  <w:style w:type="character" w:styleId="CommentReference">
    <w:name w:val="annotation reference"/>
    <w:basedOn w:val="DefaultParagraphFont"/>
    <w:rsid w:val="008B2EDE"/>
    <w:rPr>
      <w:sz w:val="16"/>
      <w:szCs w:val="16"/>
    </w:rPr>
  </w:style>
  <w:style w:type="paragraph" w:styleId="CommentText">
    <w:name w:val="annotation text"/>
    <w:basedOn w:val="Normal"/>
    <w:link w:val="CommentTextChar"/>
    <w:rsid w:val="008B2EDE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8B2EDE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8B2EDE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8B2EDE"/>
    <w:rPr>
      <w:b/>
      <w:bCs/>
      <w:lang w:eastAsia="en-AU"/>
    </w:rPr>
  </w:style>
  <w:style w:type="character" w:customStyle="1" w:styleId="Halflinespace">
    <w:name w:val="Half line space"/>
    <w:rsid w:val="008B2EDE"/>
    <w:rPr>
      <w:sz w:val="12"/>
    </w:rPr>
  </w:style>
  <w:style w:type="paragraph" w:styleId="ListParagraph">
    <w:name w:val="List Paragraph"/>
    <w:basedOn w:val="Normal"/>
    <w:qFormat/>
    <w:rsid w:val="008B2EDE"/>
    <w:pPr>
      <w:ind w:left="720"/>
      <w:contextualSpacing/>
    </w:pPr>
  </w:style>
  <w:style w:type="character" w:customStyle="1" w:styleId="Pboldasis">
    <w:name w:val="P:  bold as is"/>
    <w:basedOn w:val="DefaultParagraphFont"/>
    <w:rsid w:val="008B2EDE"/>
    <w:rPr>
      <w:b/>
    </w:rPr>
  </w:style>
  <w:style w:type="character" w:customStyle="1" w:styleId="Pemphasisasis">
    <w:name w:val="P:  emphasis as is"/>
    <w:basedOn w:val="DefaultParagraphFont"/>
    <w:rsid w:val="008B2EDE"/>
    <w:rPr>
      <w:i/>
    </w:rPr>
  </w:style>
  <w:style w:type="paragraph" w:customStyle="1" w:styleId="Pbodytextfullout">
    <w:name w:val="P: body text fullout"/>
    <w:basedOn w:val="Normal"/>
    <w:rsid w:val="008B2EDE"/>
    <w:pPr>
      <w:spacing w:after="120"/>
    </w:pPr>
  </w:style>
  <w:style w:type="paragraph" w:customStyle="1" w:styleId="Pdot">
    <w:name w:val="P: dot"/>
    <w:rsid w:val="008B2EDE"/>
    <w:pPr>
      <w:keepLines/>
      <w:numPr>
        <w:numId w:val="2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8B2EDE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8B2EDE"/>
    <w:pPr>
      <w:spacing w:line="276" w:lineRule="auto"/>
      <w:ind w:left="851" w:hanging="284"/>
    </w:pPr>
  </w:style>
  <w:style w:type="paragraph" w:customStyle="1" w:styleId="Pnum">
    <w:name w:val="P: num"/>
    <w:next w:val="Pdot"/>
    <w:rsid w:val="008B2EDE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titleA">
    <w:name w:val="P: title A"/>
    <w:rsid w:val="008B2EDE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8B2EDE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303A2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jpeg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jpe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jpeg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9.jpeg"/><Relationship Id="rId28" Type="http://schemas.openxmlformats.org/officeDocument/2006/relationships/footer" Target="footer1.xml"/><Relationship Id="rId10" Type="http://schemas.openxmlformats.org/officeDocument/2006/relationships/image" Target="media/image2.jpeg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6</Pages>
  <Words>1011</Words>
  <Characters>2963</Characters>
  <Application>Microsoft Office Word</Application>
  <DocSecurity>0</DocSecurity>
  <Lines>269</Lines>
  <Paragraphs>20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37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 </dc:creator>
  <cp:keywords> </cp:keywords>
  <cp:lastModifiedBy>Tim Carruthers</cp:lastModifiedBy>
  <cp:revision>15</cp:revision>
  <dcterms:created xsi:type="dcterms:W3CDTF">2016-09-16T05:39:00Z</dcterms:created>
  <dcterms:modified xsi:type="dcterms:W3CDTF">2016-11-14T12:19:00Z</dcterms:modified>
  <cp:category> 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